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77FDE" w:rsidRPr="00B36AEC" w:rsidRDefault="00807953" w:rsidP="00B36AEC">
      <w:pPr>
        <w:spacing w:line="276" w:lineRule="auto"/>
        <w:jc w:val="center"/>
        <w:rPr>
          <w:b/>
          <w:sz w:val="20"/>
          <w:szCs w:val="20"/>
        </w:rPr>
      </w:pPr>
      <w:r w:rsidRPr="00B36AEC">
        <w:rPr>
          <w:b/>
          <w:sz w:val="20"/>
          <w:szCs w:val="20"/>
        </w:rPr>
        <w:t>Итоговая контрольная работа по математике за 8 класс</w:t>
      </w:r>
    </w:p>
    <w:p w:rsidR="00000C23" w:rsidRPr="00B36AEC" w:rsidRDefault="00807953" w:rsidP="00B36AEC">
      <w:pPr>
        <w:jc w:val="center"/>
        <w:rPr>
          <w:b/>
          <w:sz w:val="20"/>
          <w:szCs w:val="20"/>
        </w:rPr>
      </w:pPr>
      <w:r w:rsidRPr="00B36AEC">
        <w:rPr>
          <w:b/>
          <w:sz w:val="20"/>
          <w:szCs w:val="20"/>
        </w:rPr>
        <w:t>Вариант №1</w:t>
      </w:r>
    </w:p>
    <w:p w:rsidR="00000C23" w:rsidRPr="00B36AEC" w:rsidRDefault="00000C23" w:rsidP="004D7521">
      <w:pPr>
        <w:pStyle w:val="a3"/>
        <w:numPr>
          <w:ilvl w:val="0"/>
          <w:numId w:val="19"/>
        </w:numPr>
        <w:ind w:left="284" w:hanging="284"/>
        <w:rPr>
          <w:b/>
          <w:sz w:val="20"/>
          <w:szCs w:val="20"/>
        </w:rPr>
      </w:pPr>
      <w:r w:rsidRPr="00B36AEC">
        <w:rPr>
          <w:sz w:val="20"/>
          <w:szCs w:val="20"/>
        </w:rPr>
        <w:t xml:space="preserve"> Упростите выражение</w:t>
      </w:r>
      <w:r w:rsidRPr="00B36AEC">
        <w:rPr>
          <w:sz w:val="20"/>
          <w:szCs w:val="20"/>
        </w:rPr>
        <w:t xml:space="preserve">:   а) </w:t>
      </w:r>
      <w:r w:rsidRPr="00B36AEC">
        <w:rPr>
          <w:position w:val="-24"/>
          <w:sz w:val="20"/>
          <w:szCs w:val="20"/>
        </w:rPr>
        <w:object w:dxaOrig="15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76.75pt;height:33.3pt" o:ole="">
            <v:imagedata r:id="rId7" o:title=""/>
          </v:shape>
          <o:OLEObject Type="Embed" ProgID="Equation.3" ShapeID="_x0000_i1034" DrawAspect="Content" ObjectID="_1462038960" r:id="rId8"/>
        </w:object>
      </w:r>
    </w:p>
    <w:p w:rsidR="00807953" w:rsidRPr="00B36AEC" w:rsidRDefault="00000C23" w:rsidP="00B36AEC">
      <w:pPr>
        <w:ind w:left="360" w:hanging="360"/>
        <w:rPr>
          <w:sz w:val="20"/>
          <w:szCs w:val="20"/>
        </w:rPr>
      </w:pPr>
      <w:r w:rsidRPr="00B36AEC">
        <w:rPr>
          <w:sz w:val="20"/>
          <w:szCs w:val="20"/>
        </w:rPr>
        <w:t>2</w:t>
      </w:r>
      <w:r w:rsidR="00807953" w:rsidRPr="00B36AEC">
        <w:rPr>
          <w:sz w:val="20"/>
          <w:szCs w:val="20"/>
        </w:rPr>
        <w:t>.   Укажите наибольшее из следующих чисел:</w:t>
      </w:r>
    </w:p>
    <w:p w:rsidR="00807953" w:rsidRPr="00B36AEC" w:rsidRDefault="00807953" w:rsidP="00B36AEC">
      <w:pPr>
        <w:pStyle w:val="a3"/>
        <w:numPr>
          <w:ilvl w:val="0"/>
          <w:numId w:val="13"/>
        </w:numPr>
        <w:rPr>
          <w:sz w:val="20"/>
          <w:szCs w:val="20"/>
        </w:rPr>
      </w:pPr>
      <w:r w:rsidRPr="00B36AEC">
        <w:rPr>
          <w:position w:val="-6"/>
          <w:sz w:val="20"/>
          <w:szCs w:val="20"/>
        </w:rPr>
        <w:object w:dxaOrig="560" w:dyaOrig="340">
          <v:shape id="_x0000_i1025" type="#_x0000_t75" style="width:27.85pt;height:17pt" o:ole="">
            <v:imagedata r:id="rId9" o:title=""/>
          </v:shape>
          <o:OLEObject Type="Embed" ProgID="Equation.3" ShapeID="_x0000_i1025" DrawAspect="Content" ObjectID="_1462038961" r:id="rId10"/>
        </w:object>
      </w:r>
      <w:r w:rsidRPr="00B36AEC">
        <w:rPr>
          <w:sz w:val="20"/>
          <w:szCs w:val="20"/>
        </w:rPr>
        <w:t>;</w:t>
      </w:r>
      <w:r w:rsidRPr="00B36AEC">
        <w:rPr>
          <w:sz w:val="20"/>
          <w:szCs w:val="20"/>
        </w:rPr>
        <w:tab/>
      </w:r>
      <w:r w:rsidRPr="00B36AEC">
        <w:rPr>
          <w:sz w:val="20"/>
          <w:szCs w:val="20"/>
        </w:rPr>
        <w:tab/>
        <w:t xml:space="preserve"> 2</w:t>
      </w:r>
      <w:r w:rsidR="00C32408" w:rsidRPr="00B36AEC">
        <w:rPr>
          <w:sz w:val="20"/>
          <w:szCs w:val="20"/>
        </w:rPr>
        <w:t>.</w:t>
      </w:r>
      <w:r w:rsidRPr="00B36AEC">
        <w:rPr>
          <w:sz w:val="20"/>
          <w:szCs w:val="20"/>
        </w:rPr>
        <w:t xml:space="preserve">  10;</w:t>
      </w:r>
      <w:r w:rsidRPr="00B36AEC">
        <w:rPr>
          <w:sz w:val="20"/>
          <w:szCs w:val="20"/>
        </w:rPr>
        <w:tab/>
      </w:r>
      <w:r w:rsidRPr="00B36AEC">
        <w:rPr>
          <w:sz w:val="20"/>
          <w:szCs w:val="20"/>
        </w:rPr>
        <w:tab/>
        <w:t xml:space="preserve"> 3</w:t>
      </w:r>
      <w:r w:rsidR="00C32408" w:rsidRPr="00B36AEC">
        <w:rPr>
          <w:sz w:val="20"/>
          <w:szCs w:val="20"/>
        </w:rPr>
        <w:t>.</w:t>
      </w:r>
      <w:r w:rsidRPr="00B36AEC">
        <w:rPr>
          <w:position w:val="-8"/>
          <w:sz w:val="20"/>
          <w:szCs w:val="20"/>
        </w:rPr>
        <w:object w:dxaOrig="580" w:dyaOrig="360">
          <v:shape id="_x0000_i1026" type="#_x0000_t75" style="width:29.2pt;height:18.35pt" o:ole="">
            <v:imagedata r:id="rId11" o:title=""/>
          </v:shape>
          <o:OLEObject Type="Embed" ProgID="Equation.3" ShapeID="_x0000_i1026" DrawAspect="Content" ObjectID="_1462038962" r:id="rId12"/>
        </w:object>
      </w:r>
      <w:r w:rsidRPr="00B36AEC">
        <w:rPr>
          <w:sz w:val="20"/>
          <w:szCs w:val="20"/>
        </w:rPr>
        <w:t xml:space="preserve">;  </w:t>
      </w:r>
      <w:r w:rsidRPr="00B36AEC">
        <w:rPr>
          <w:sz w:val="20"/>
          <w:szCs w:val="20"/>
        </w:rPr>
        <w:tab/>
      </w:r>
      <w:r w:rsidRPr="00B36AEC">
        <w:rPr>
          <w:sz w:val="20"/>
          <w:szCs w:val="20"/>
        </w:rPr>
        <w:tab/>
      </w:r>
      <w:r w:rsidR="00C32408" w:rsidRPr="00B36AEC">
        <w:rPr>
          <w:sz w:val="20"/>
          <w:szCs w:val="20"/>
        </w:rPr>
        <w:t>4.</w:t>
      </w:r>
      <w:r w:rsidRPr="00B36AEC">
        <w:rPr>
          <w:sz w:val="20"/>
          <w:szCs w:val="20"/>
        </w:rPr>
        <w:t xml:space="preserve">  </w:t>
      </w:r>
      <w:r w:rsidRPr="00B36AEC">
        <w:rPr>
          <w:position w:val="-6"/>
          <w:sz w:val="20"/>
          <w:szCs w:val="20"/>
        </w:rPr>
        <w:object w:dxaOrig="499" w:dyaOrig="340">
          <v:shape id="_x0000_i1027" type="#_x0000_t75" style="width:25.15pt;height:17pt" o:ole="">
            <v:imagedata r:id="rId13" o:title=""/>
          </v:shape>
          <o:OLEObject Type="Embed" ProgID="Equation.3" ShapeID="_x0000_i1027" DrawAspect="Content" ObjectID="_1462038963" r:id="rId14"/>
        </w:object>
      </w:r>
      <w:r w:rsidRPr="00B36AEC">
        <w:rPr>
          <w:sz w:val="20"/>
          <w:szCs w:val="20"/>
        </w:rPr>
        <w:t>.</w:t>
      </w:r>
    </w:p>
    <w:p w:rsidR="00807953" w:rsidRPr="00B36AEC" w:rsidRDefault="00000C23" w:rsidP="00B36AEC">
      <w:pPr>
        <w:ind w:left="360" w:hanging="360"/>
        <w:rPr>
          <w:sz w:val="20"/>
          <w:szCs w:val="20"/>
        </w:rPr>
      </w:pPr>
      <w:r w:rsidRPr="00B36AEC">
        <w:rPr>
          <w:sz w:val="20"/>
          <w:szCs w:val="20"/>
        </w:rPr>
        <w:t>3</w:t>
      </w:r>
      <w:r w:rsidR="00807953" w:rsidRPr="00B36AEC">
        <w:rPr>
          <w:sz w:val="20"/>
          <w:szCs w:val="20"/>
        </w:rPr>
        <w:t>. Решите неравенство х+4≥4х-5 и укажите, на каком рисунке изображено множество его</w:t>
      </w:r>
      <w:r w:rsidR="00B36AEC">
        <w:rPr>
          <w:sz w:val="20"/>
          <w:szCs w:val="20"/>
        </w:rPr>
        <w:t xml:space="preserve"> </w:t>
      </w:r>
      <w:r w:rsidR="00807953" w:rsidRPr="00B36AEC">
        <w:rPr>
          <w:sz w:val="20"/>
          <w:szCs w:val="20"/>
        </w:rPr>
        <w:t>решений.</w:t>
      </w:r>
    </w:p>
    <w:p w:rsidR="00807953" w:rsidRPr="00B36AEC" w:rsidRDefault="00EB7722" w:rsidP="00B36AEC">
      <w:pPr>
        <w:ind w:left="360" w:firstLine="349"/>
        <w:rPr>
          <w:sz w:val="20"/>
          <w:szCs w:val="20"/>
        </w:rPr>
      </w:pPr>
      <w:r w:rsidRPr="00B36AEC">
        <w:rPr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05856" behindDoc="0" locked="0" layoutInCell="1" allowOverlap="1" wp14:anchorId="72E7A6FC" wp14:editId="3BFE181E">
                <wp:simplePos x="0" y="0"/>
                <wp:positionH relativeFrom="column">
                  <wp:posOffset>2992120</wp:posOffset>
                </wp:positionH>
                <wp:positionV relativeFrom="paragraph">
                  <wp:posOffset>12065</wp:posOffset>
                </wp:positionV>
                <wp:extent cx="1497330" cy="287655"/>
                <wp:effectExtent l="10795" t="12065" r="0" b="0"/>
                <wp:wrapNone/>
                <wp:docPr id="309" name="Group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97330" cy="287655"/>
                          <a:chOff x="4948" y="4287"/>
                          <a:chExt cx="2358" cy="453"/>
                        </a:xfrm>
                      </wpg:grpSpPr>
                      <wps:wsp>
                        <wps:cNvPr id="310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6786" y="4322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58BE" w:rsidRDefault="003E58BE" w:rsidP="00C32408">
                              <w: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5741" y="4373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58BE" w:rsidRDefault="003E58BE" w:rsidP="00C32408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2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6280" y="4378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58BE" w:rsidRDefault="003E58BE" w:rsidP="00C32408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" name="AutoShape 25"/>
                        <wps:cNvCnPr>
                          <a:cxnSpLocks noChangeShapeType="1"/>
                        </wps:cNvCnPr>
                        <wps:spPr bwMode="auto">
                          <a:xfrm>
                            <a:off x="4948" y="4420"/>
                            <a:ext cx="2089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4" name="Oval 26"/>
                        <wps:cNvSpPr>
                          <a:spLocks noChangeArrowheads="1"/>
                        </wps:cNvSpPr>
                        <wps:spPr bwMode="auto">
                          <a:xfrm>
                            <a:off x="6422" y="4382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5" name="AutoShape 31"/>
                        <wps:cNvCnPr>
                          <a:cxnSpLocks noChangeShapeType="1"/>
                        </wps:cNvCnPr>
                        <wps:spPr bwMode="auto">
                          <a:xfrm flipV="1">
                            <a:off x="6703" y="429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6" name="AutoShape 32"/>
                        <wps:cNvCnPr>
                          <a:cxnSpLocks noChangeShapeType="1"/>
                        </wps:cNvCnPr>
                        <wps:spPr bwMode="auto">
                          <a:xfrm flipV="1">
                            <a:off x="6646" y="4302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7" name="AutoShape 33"/>
                        <wps:cNvCnPr>
                          <a:cxnSpLocks noChangeShapeType="1"/>
                        </wps:cNvCnPr>
                        <wps:spPr bwMode="auto">
                          <a:xfrm flipV="1">
                            <a:off x="6745" y="429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8" name="AutoShape 34"/>
                        <wps:cNvCnPr>
                          <a:cxnSpLocks noChangeShapeType="1"/>
                        </wps:cNvCnPr>
                        <wps:spPr bwMode="auto">
                          <a:xfrm flipV="1">
                            <a:off x="6787" y="429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9" name="AutoShape 35"/>
                        <wps:cNvCnPr>
                          <a:cxnSpLocks noChangeShapeType="1"/>
                        </wps:cNvCnPr>
                        <wps:spPr bwMode="auto">
                          <a:xfrm flipV="1">
                            <a:off x="6834" y="429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0" name="AutoShape 37"/>
                        <wps:cNvCnPr>
                          <a:cxnSpLocks noChangeShapeType="1"/>
                        </wps:cNvCnPr>
                        <wps:spPr bwMode="auto">
                          <a:xfrm flipV="1">
                            <a:off x="6866" y="430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1" name="AutoShape 38"/>
                        <wps:cNvCnPr>
                          <a:cxnSpLocks noChangeShapeType="1"/>
                        </wps:cNvCnPr>
                        <wps:spPr bwMode="auto">
                          <a:xfrm flipV="1">
                            <a:off x="6592" y="4300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2" name="AutoShape 39"/>
                        <wps:cNvCnPr>
                          <a:cxnSpLocks noChangeShapeType="1"/>
                        </wps:cNvCnPr>
                        <wps:spPr bwMode="auto">
                          <a:xfrm flipV="1">
                            <a:off x="6535" y="4301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3" name="AutoShape 40"/>
                        <wps:cNvCnPr>
                          <a:cxnSpLocks noChangeShapeType="1"/>
                        </wps:cNvCnPr>
                        <wps:spPr bwMode="auto">
                          <a:xfrm flipV="1">
                            <a:off x="6483" y="428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4" name="AutoShape 41"/>
                        <wps:cNvCnPr>
                          <a:cxnSpLocks noChangeShapeType="1"/>
                        </wps:cNvCnPr>
                        <wps:spPr bwMode="auto">
                          <a:xfrm>
                            <a:off x="5938" y="4382"/>
                            <a:ext cx="0" cy="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2" o:spid="_x0000_s1026" style="position:absolute;left:0;text-align:left;margin-left:235.6pt;margin-top:.95pt;width:117.9pt;height:22.65pt;z-index:251705856" coordorigin="4948,4287" coordsize="2358,4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2" o:spid="_x0000_s1027" type="#_x0000_t202" style="position:absolute;left:6786;top:4322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G3LcEA&#10;AADcAAAADwAAAGRycy9kb3ducmV2LnhtbERPyW7CMBC9I/EP1lTqBREHSlkCBtFKIK5J+YAhnixq&#10;PI5iQ8Lf40OlHp/evjsMphEP6lxtWcEsikEQ51bXXCq4/pymaxDOI2tsLJOCJzk47MejHSba9pzS&#10;I/OlCCHsElRQed8mUrq8IoMusi1x4ArbGfQBdqXUHfYh3DRyHsdLabDm0FBhS98V5b/Z3SgoLv3k&#10;c9Pfzv66ShfLL6xXN/tU6v1tOG5BeBr8v/jPfdEKPmZhfjgTjoDc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eBty3BAAAA3AAAAA8AAAAAAAAAAAAAAAAAmAIAAGRycy9kb3du&#10;cmV2LnhtbFBLBQYAAAAABAAEAPUAAACGAwAAAAA=&#10;" stroked="f">
                  <v:textbox>
                    <w:txbxContent>
                      <w:p w:rsidR="003E58BE" w:rsidRDefault="003E58BE" w:rsidP="00C32408">
                        <w:r>
                          <w:t>х</w:t>
                        </w:r>
                      </w:p>
                    </w:txbxContent>
                  </v:textbox>
                </v:shape>
                <v:shape id="Text Box 23" o:spid="_x0000_s1028" type="#_x0000_t202" style="position:absolute;left:5741;top:4373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0StsIA&#10;AADcAAAADwAAAGRycy9kb3ducmV2LnhtbESP3YrCMBSE7xf2HcJZ8GbRtP5bjaKC4q0/D3Bsjm3Z&#10;5qQ0WVvf3giCl8PMfMMsVq0pxZ1qV1hWEPciEMSp1QVnCi7nXXcKwnlkjaVlUvAgB6vl99cCE20b&#10;PtL95DMRIOwSVJB7XyVSujQng65nK+Lg3Wxt0AdZZ1LX2AS4KWU/isbSYMFhIceKtjmlf6d/o+B2&#10;aH5Hs+a695fJcTjeYDG52odSnZ92PQfhqfWf8Lt90AoGcQyvM+EIyO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zRK2wgAAANwAAAAPAAAAAAAAAAAAAAAAAJgCAABkcnMvZG93&#10;bnJldi54bWxQSwUGAAAAAAQABAD1AAAAhwMAAAAA&#10;" stroked="f">
                  <v:textbox>
                    <w:txbxContent>
                      <w:p w:rsidR="003E58BE" w:rsidRDefault="003E58BE" w:rsidP="00C32408">
                        <w:r>
                          <w:t>0</w:t>
                        </w:r>
                      </w:p>
                    </w:txbxContent>
                  </v:textbox>
                </v:shape>
                <v:shape id="Text Box 24" o:spid="_x0000_s1029" type="#_x0000_t202" style="position:absolute;left:6280;top:4378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B+MwcIA&#10;AADcAAAADwAAAGRycy9kb3ducmV2LnhtbESP3YrCMBSE7xd8h3AEbxZN1fWvGkUFF2/9eYBjc2yL&#10;zUlpoq1vbwTBy2FmvmEWq8YU4kGVyy0r6PciEMSJ1TmnCs6nXXcKwnlkjYVlUvAkB6tl62eBsbY1&#10;H+hx9KkIEHYxKsi8L2MpXZKRQdezJXHwrrYy6IOsUqkrrAPcFHIQRWNpMOewkGFJ24yS2/FuFFz3&#10;9e9oVl/+/Xly+BtvMJ9c7FOpTrtZz0F4avw3/GnvtYJhfwDvM+EIyO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4H4zBwgAAANwAAAAPAAAAAAAAAAAAAAAAAJgCAABkcnMvZG93&#10;bnJldi54bWxQSwUGAAAAAAQABAD1AAAAhwMAAAAA&#10;" stroked="f">
                  <v:textbox>
                    <w:txbxContent>
                      <w:p w:rsidR="003E58BE" w:rsidRDefault="003E58BE" w:rsidP="00C32408">
                        <w:r>
                          <w:t>3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5" o:spid="_x0000_s1030" type="#_x0000_t32" style="position:absolute;left:4948;top:4420;width:2089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BI38UAAADcAAAADwAAAGRycy9kb3ducmV2LnhtbESPQWvCQBSE7wX/w/IEb3WTCqLRVUqh&#10;RRQPagnt7ZF9JqHZt2F31eivdwWhx2FmvmHmy8404kzO15YVpMMEBHFhdc2lgu/D5+sEhA/IGhvL&#10;pOBKHpaL3sscM20vvKPzPpQiQthnqKAKoc2k9EVFBv3QtsTRO1pnMETpSqkdXiLcNPItScbSYM1x&#10;ocKWPioq/vYno+BnMz3l13xL6zydrn/RGX87fCk16HfvMxCBuvAffrZXWsEoHcHjTDwCcn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3BI38UAAADcAAAADwAAAAAAAAAA&#10;AAAAAAChAgAAZHJzL2Rvd25yZXYueG1sUEsFBgAAAAAEAAQA+QAAAJMDAAAAAA==&#10;">
                  <v:stroke endarrow="block"/>
                </v:shape>
                <v:oval id="Oval 26" o:spid="_x0000_s1031" style="position:absolute;left:6422;top:4382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u0XMYA&#10;AADcAAAADwAAAGRycy9kb3ducmV2LnhtbESPS2/CMBCE75X6H6yt1FtxKChCAYNCJST6uBAe5yXe&#10;Ji7xOsQupP++rlSJ42hmvtHMFr1txIU6bxwrGA4SEMSl04YrBbvt6mkCwgdkjY1jUvBDHhbz+7sZ&#10;ZtpdeUOXIlQiQthnqKAOoc2k9GVNFv3AtcTR+3SdxRBlV0nd4TXCbSOfkySVFg3HhRpbeqmpPBXf&#10;VkH+aoo3k3687w/js15+HX1I81Kpx4c+n4II1Idb+L+91gpGwzH8nYlHQM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nu0XMYAAADcAAAADwAAAAAAAAAAAAAAAACYAgAAZHJz&#10;L2Rvd25yZXYueG1sUEsFBgAAAAAEAAQA9QAAAIsDAAAAAA==&#10;" fillcolor="black [3213]"/>
                <v:shape id="AutoShape 31" o:spid="_x0000_s1032" type="#_x0000_t32" style="position:absolute;left:6703;top:429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bUpcUAAADcAAAADwAAAGRycy9kb3ducmV2LnhtbESPQWvCQBSE74L/YXlCb2aTFkVSVwmC&#10;0FYqGHvp7ZF9TaLZt2F3a9J/3y0UPA4z8w2z3o6mEzdyvrWsIEtSEMSV1S3XCj7O+/kKhA/IGjvL&#10;pOCHPGw308kac20HPtGtDLWIEPY5KmhC6HMpfdWQQZ/Ynjh6X9YZDFG6WmqHQ4SbTj6m6VIabDku&#10;NNjTrqHqWn4bBaYdy9f3+ujeKoPZ5+VUUHEYlHqYjcUziEBjuIf/2y9awVO2gL8z8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ebUpcUAAADcAAAADwAAAAAAAAAA&#10;AAAAAAChAgAAZHJzL2Rvd25yZXYueG1sUEsFBgAAAAAEAAQA+QAAAJMDAAAAAA==&#10;" strokeweight=".5pt"/>
                <v:shape id="AutoShape 32" o:spid="_x0000_s1033" type="#_x0000_t32" style="position:absolute;left:6646;top:4302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RK0sQAAADcAAAADwAAAGRycy9kb3ducmV2LnhtbESPQWvCQBSE70L/w/IK3nQTC1JSNyEU&#10;ClqxYOylt0f2NUmbfRt2VxP/vSsUehxm5htmU0ymFxdyvrOsIF0mIIhrqztuFHye3hbPIHxA1thb&#10;JgVX8lDkD7MNZtqOfKRLFRoRIewzVNCGMGRS+rolg35pB+LofVtnMETpGqkdjhFuerlKkrU02HFc&#10;aHGg15bq3+psFJhuqnaH5sO91wbTr59jSeV+VGr+OJUvIAJN4T/8195qBU/pGu5n4hGQ+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NErSxAAAANwAAAAPAAAAAAAAAAAA&#10;AAAAAKECAABkcnMvZG93bnJldi54bWxQSwUGAAAAAAQABAD5AAAAkgMAAAAA&#10;" strokeweight=".5pt"/>
                <v:shape id="AutoShape 33" o:spid="_x0000_s1034" type="#_x0000_t32" style="position:absolute;left:6745;top:429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jvScUAAADcAAAADwAAAGRycy9kb3ducmV2LnhtbESPQWvCQBSE74L/YXlCb2aTFlRSVwmC&#10;0FYqGHvp7ZF9TaLZt2F3a9J/3y0UPA4z8w2z3o6mEzdyvrWsIEtSEMSV1S3XCj7O+/kKhA/IGjvL&#10;pOCHPGw308kac20HPtGtDLWIEPY5KmhC6HMpfdWQQZ/Ynjh6X9YZDFG6WmqHQ4SbTj6m6UIabDku&#10;NNjTrqHqWn4bBaYdy9f3+ujeKoPZ5+VUUHEYlHqYjcUziEBjuIf/2y9awVO2hL8z8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njvScUAAADcAAAADwAAAAAAAAAA&#10;AAAAAAChAgAAZHJzL2Rvd25yZXYueG1sUEsFBgAAAAAEAAQA+QAAAJMDAAAAAA==&#10;" strokeweight=".5pt"/>
                <v:shape id="AutoShape 34" o:spid="_x0000_s1035" type="#_x0000_t32" style="position:absolute;left:6787;top:429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d7O8EAAADcAAAADwAAAGRycy9kb3ducmV2LnhtbERPz2vCMBS+C/4P4Q1207QTZHTGUgbC&#10;dDiwevH2aN7aavNSkth2//1yGOz48f3e5JPpxEDOt5YVpMsEBHFldcu1gst5t3gF4QOyxs4yKfgh&#10;D/l2Pttgpu3IJxrKUIsYwj5DBU0IfSalrxoy6Je2J47ct3UGQ4SultrhGMNNJ1+SZC0NthwbGuzp&#10;vaHqXj6MAtNO5f5Yf7lDZTC93k4FFZ+jUs9PU/EGItAU/sV/7g+tYJXGtfFMPAJy+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53s7wQAAANwAAAAPAAAAAAAAAAAAAAAA&#10;AKECAABkcnMvZG93bnJldi54bWxQSwUGAAAAAAQABAD5AAAAjwMAAAAA&#10;" strokeweight=".5pt"/>
                <v:shape id="AutoShape 35" o:spid="_x0000_s1036" type="#_x0000_t32" style="position:absolute;left:6834;top:429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veoMUAAADcAAAADwAAAGRycy9kb3ducmV2LnhtbESPQWvCQBSE74L/YXlCb2aTFkRTVwmC&#10;0FYqGHvp7ZF9TaLZt2F3a9J/3y0UPA4z8w2z3o6mEzdyvrWsIEtSEMSV1S3XCj7O+/kShA/IGjvL&#10;pOCHPGw308kac20HPtGtDLWIEPY5KmhC6HMpfdWQQZ/Ynjh6X9YZDFG6WmqHQ4SbTj6m6UIabDku&#10;NNjTrqHqWn4bBaYdy9f3+ujeKoPZ5+VUUHEYlHqYjcUziEBjuIf/2y9awVO2gr8z8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KveoMUAAADcAAAADwAAAAAAAAAA&#10;AAAAAAChAgAAZHJzL2Rvd25yZXYueG1sUEsFBgAAAAAEAAQA+QAAAJMDAAAAAA==&#10;" strokeweight=".5pt"/>
                <v:shape id="AutoShape 37" o:spid="_x0000_s1037" type="#_x0000_t32" style="position:absolute;left:6866;top:430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/29gMAAAADcAAAADwAAAGRycy9kb3ducmV2LnhtbERPy4rCMBTdC/5DuII7TVWQoWOUIgg+&#10;cMDqZnaX5k7bsbkpSbT1781iYJaH815tetOIJzlfW1YwmyYgiAuray4V3K67yQcIH5A1NpZJwYs8&#10;bNbDwQpTbTu+0DMPpYgh7FNUUIXQplL6oiKDfmpb4sj9WGcwROhKqR12Mdw0cp4kS2mw5thQYUvb&#10;iop7/jAKTN3nh3P55Y6Fwdn37yWj7NQpNR712SeIQH34F/+591rBYh7nxzPxCMj1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f9vYDAAAAA3AAAAA8AAAAAAAAAAAAAAAAA&#10;oQIAAGRycy9kb3ducmV2LnhtbFBLBQYAAAAABAAEAPkAAACOAwAAAAA=&#10;" strokeweight=".5pt"/>
                <v:shape id="AutoShape 38" o:spid="_x0000_s1038" type="#_x0000_t32" style="position:absolute;left:6592;top:4300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EYG8QAAADcAAAADwAAAGRycy9kb3ducmV2LnhtbESPQWvCQBSE7wX/w/KE3uomFkqJrhIE&#10;QS0WjF68PbLPJJp9G3ZXk/57t1DocZiZb5j5cjCteJDzjWUF6SQBQVxa3XCl4HRcv32C8AFZY2uZ&#10;FPyQh+Vi9DLHTNueD/QoQiUihH2GCuoQukxKX9Zk0E9sRxy9i3UGQ5SuktphH+GmldMk+ZAGG44L&#10;NXa0qqm8FXejwDRDsd1X325XGkzP10NO+Vev1Ot4yGcgAg3hP/zX3mgF79MUfs/EIyA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sRgbxAAAANwAAAAPAAAAAAAAAAAA&#10;AAAAAKECAABkcnMvZG93bnJldi54bWxQSwUGAAAAAAQABAD5AAAAkgMAAAAA&#10;" strokeweight=".5pt"/>
                <v:shape id="AutoShape 39" o:spid="_x0000_s1039" type="#_x0000_t32" style="position:absolute;left:6535;top:4301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OGbMQAAADcAAAADwAAAGRycy9kb3ducmV2LnhtbESPQWvCQBSE7wX/w/KE3urGFEqJrhIE&#10;QS0WjF68PbLPJJp9G3ZXk/57t1DocZiZb5j5cjCteJDzjWUF00kCgri0uuFKwem4fvsE4QOyxtYy&#10;KfghD8vF6GWOmbY9H+hRhEpECPsMFdQhdJmUvqzJoJ/Yjjh6F+sMhihdJbXDPsJNK9Mk+ZAGG44L&#10;NXa0qqm8FXejwDRDsd1X325XGpyer4ec8q9eqdfxkM9ABBrCf/ivvdEK3tMUfs/EIyA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Y4ZsxAAAANwAAAAPAAAAAAAAAAAA&#10;AAAAAKECAABkcnMvZG93bnJldi54bWxQSwUGAAAAAAQABAD5AAAAkgMAAAAA&#10;" strokeweight=".5pt"/>
                <v:shape id="AutoShape 40" o:spid="_x0000_s1040" type="#_x0000_t32" style="position:absolute;left:6483;top:428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8j98QAAADcAAAADwAAAGRycy9kb3ducmV2LnhtbESPQWvCQBSE70L/w/IK3nQThSKpawiF&#10;QlVaMHrp7ZF9JrHZt2F3NfHfdwsFj8PMfMOs89F04kbOt5YVpPMEBHFldcu1gtPxfbYC4QOyxs4y&#10;KbiTh3zzNFljpu3AB7qVoRYRwj5DBU0IfSalrxoy6Oe2J47e2TqDIUpXS+1wiHDTyUWSvEiDLceF&#10;Bnt6a6j6Ka9GgWnHcvtZf7ldZTD9vhwKKvaDUtPnsXgFEWgMj/B/+0MrWC6W8HcmHgG5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LyP3xAAAANwAAAAPAAAAAAAAAAAA&#10;AAAAAKECAABkcnMvZG93bnJldi54bWxQSwUGAAAAAAQABAD5AAAAkgMAAAAA&#10;" strokeweight=".5pt"/>
                <v:shape id="AutoShape 41" o:spid="_x0000_s1041" type="#_x0000_t32" style="position:absolute;left:5938;top:4382;width:0;height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K2QcYAAADcAAAADwAAAGRycy9kb3ducmV2LnhtbESPT2sCMRTE74V+h/CEXopm1SplNcq2&#10;INSCB//dXzfPTXDzst1EXb99Uyj0OMzMb5j5snO1uFIbrGcFw0EGgrj02nKl4LBf9V9BhIissfZM&#10;Cu4UYLl4fJhjrv2Nt3TdxUokCIccFZgYm1zKUBpyGAa+IU7eybcOY5JtJXWLtwR3tRxl2VQ6tJwW&#10;DDb0bqg87y5OwWY9fCu+jF1/br/tZrIq6kv1fFTqqdcVMxCRuvgf/mt/aAXj0Qv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MitkHGAAAA3AAAAA8AAAAAAAAA&#10;AAAAAAAAoQIAAGRycy9kb3ducmV2LnhtbFBLBQYAAAAABAAEAPkAAACUAwAAAAA=&#10;"/>
              </v:group>
            </w:pict>
          </mc:Fallback>
        </mc:AlternateContent>
      </w:r>
      <w:r w:rsidRPr="00B36AEC">
        <w:rPr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1DF0196E" wp14:editId="1F0C6555">
                <wp:simplePos x="0" y="0"/>
                <wp:positionH relativeFrom="column">
                  <wp:posOffset>675005</wp:posOffset>
                </wp:positionH>
                <wp:positionV relativeFrom="paragraph">
                  <wp:posOffset>15240</wp:posOffset>
                </wp:positionV>
                <wp:extent cx="1475105" cy="285115"/>
                <wp:effectExtent l="8255" t="5715" r="2540" b="4445"/>
                <wp:wrapNone/>
                <wp:docPr id="288" name="Group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5105" cy="285115"/>
                          <a:chOff x="1932" y="4244"/>
                          <a:chExt cx="2323" cy="449"/>
                        </a:xfrm>
                      </wpg:grpSpPr>
                      <wps:wsp>
                        <wps:cNvPr id="289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2992" y="4307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58BE" w:rsidRDefault="003E58BE" w:rsidP="00C32408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0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3735" y="4287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58BE" w:rsidRDefault="003E58BE" w:rsidP="00C32408">
                              <w: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1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2171" y="4331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58BE" w:rsidRDefault="003E58BE">
                              <w:r>
                                <w:t>-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2" name="AutoShape 2"/>
                        <wps:cNvCnPr>
                          <a:cxnSpLocks noChangeShapeType="1"/>
                        </wps:cNvCnPr>
                        <wps:spPr bwMode="auto">
                          <a:xfrm>
                            <a:off x="1932" y="4374"/>
                            <a:ext cx="2089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Oval 3"/>
                        <wps:cNvSpPr>
                          <a:spLocks noChangeArrowheads="1"/>
                        </wps:cNvSpPr>
                        <wps:spPr bwMode="auto">
                          <a:xfrm>
                            <a:off x="2388" y="4350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4" name="AutoShape 5"/>
                        <wps:cNvCnPr>
                          <a:cxnSpLocks noChangeShapeType="1"/>
                        </wps:cNvCnPr>
                        <wps:spPr bwMode="auto">
                          <a:xfrm flipV="1">
                            <a:off x="2429" y="425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AutoShape 6"/>
                        <wps:cNvCnPr>
                          <a:cxnSpLocks noChangeShapeType="1"/>
                        </wps:cNvCnPr>
                        <wps:spPr bwMode="auto">
                          <a:xfrm flipV="1">
                            <a:off x="2533" y="425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AutoShape 7"/>
                        <wps:cNvCnPr>
                          <a:cxnSpLocks noChangeShapeType="1"/>
                        </wps:cNvCnPr>
                        <wps:spPr bwMode="auto">
                          <a:xfrm flipV="1">
                            <a:off x="2652" y="424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AutoShape 8"/>
                        <wps:cNvCnPr>
                          <a:cxnSpLocks noChangeShapeType="1"/>
                        </wps:cNvCnPr>
                        <wps:spPr bwMode="auto">
                          <a:xfrm flipV="1">
                            <a:off x="2778" y="424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AutoShape 9"/>
                        <wps:cNvCnPr>
                          <a:cxnSpLocks noChangeShapeType="1"/>
                        </wps:cNvCnPr>
                        <wps:spPr bwMode="auto">
                          <a:xfrm flipV="1">
                            <a:off x="3437" y="425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AutoShape 10"/>
                        <wps:cNvCnPr>
                          <a:cxnSpLocks noChangeShapeType="1"/>
                        </wps:cNvCnPr>
                        <wps:spPr bwMode="auto">
                          <a:xfrm flipV="1">
                            <a:off x="3536" y="425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AutoShape 11"/>
                        <wps:cNvCnPr>
                          <a:cxnSpLocks noChangeShapeType="1"/>
                        </wps:cNvCnPr>
                        <wps:spPr bwMode="auto">
                          <a:xfrm flipV="1">
                            <a:off x="3333" y="425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1" name="AutoShape 12"/>
                        <wps:cNvCnPr>
                          <a:cxnSpLocks noChangeShapeType="1"/>
                        </wps:cNvCnPr>
                        <wps:spPr bwMode="auto">
                          <a:xfrm flipV="1">
                            <a:off x="3221" y="425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" name="AutoShape 13"/>
                        <wps:cNvCnPr>
                          <a:cxnSpLocks noChangeShapeType="1"/>
                        </wps:cNvCnPr>
                        <wps:spPr bwMode="auto">
                          <a:xfrm flipV="1">
                            <a:off x="3116" y="425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3" name="AutoShape 14"/>
                        <wps:cNvCnPr>
                          <a:cxnSpLocks noChangeShapeType="1"/>
                        </wps:cNvCnPr>
                        <wps:spPr bwMode="auto">
                          <a:xfrm flipV="1">
                            <a:off x="2896" y="425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" name="AutoShape 15"/>
                        <wps:cNvCnPr>
                          <a:cxnSpLocks noChangeShapeType="1"/>
                        </wps:cNvCnPr>
                        <wps:spPr bwMode="auto">
                          <a:xfrm flipV="1">
                            <a:off x="3012" y="425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" name="AutoShape 16"/>
                        <wps:cNvCnPr>
                          <a:cxnSpLocks noChangeShapeType="1"/>
                        </wps:cNvCnPr>
                        <wps:spPr bwMode="auto">
                          <a:xfrm flipV="1">
                            <a:off x="3635" y="425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6" name="AutoShape 17"/>
                        <wps:cNvCnPr>
                          <a:cxnSpLocks noChangeShapeType="1"/>
                        </wps:cNvCnPr>
                        <wps:spPr bwMode="auto">
                          <a:xfrm flipV="1">
                            <a:off x="3734" y="425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7" name="AutoShape 18"/>
                        <wps:cNvCnPr>
                          <a:cxnSpLocks noChangeShapeType="1"/>
                        </wps:cNvCnPr>
                        <wps:spPr bwMode="auto">
                          <a:xfrm flipV="1">
                            <a:off x="3833" y="425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8" name="AutoShape 19"/>
                        <wps:cNvCnPr>
                          <a:cxnSpLocks noChangeShapeType="1"/>
                        </wps:cNvCnPr>
                        <wps:spPr bwMode="auto">
                          <a:xfrm>
                            <a:off x="3189" y="4331"/>
                            <a:ext cx="0" cy="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1" o:spid="_x0000_s1042" style="position:absolute;left:0;text-align:left;margin-left:53.15pt;margin-top:1.2pt;width:116.15pt;height:22.45pt;z-index:251674624" coordorigin="1932,4244" coordsize="2323,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">
                <v:shape id="Text Box 20" o:spid="_x0000_s1043" type="#_x0000_t202" style="position:absolute;left:2992;top:4307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CEqsQA&#10;AADcAAAADwAAAGRycy9kb3ducmV2LnhtbESP3WrCQBSE74W+w3IKvRHdKPUvzSbYgsXbqA9wzJ78&#10;0OzZkN2a+PZuoeDlMDPfMEk2mlbcqHeNZQWLeQSCuLC64UrB5XyYbUE4j6yxtUwK7uQgS18mCcba&#10;DpzT7eQrESDsYlRQe9/FUrqiJoNubjvi4JW2N+iD7CupexwC3LRyGUVrabDhsFBjR181FT+nX6Og&#10;PA7T1W64fvvLJn9ff2Kzudq7Um+v4/4DhKfRP8P/7aNWsNzu4O9MOAIyf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hQhKrEAAAA3AAAAA8AAAAAAAAAAAAAAAAAmAIAAGRycy9k&#10;b3ducmV2LnhtbFBLBQYAAAAABAAEAPUAAACJAwAAAAA=&#10;" stroked="f">
                  <v:textbox>
                    <w:txbxContent>
                      <w:p w:rsidR="003E58BE" w:rsidRDefault="003E58BE" w:rsidP="00C32408">
                        <w:r>
                          <w:t>0</w:t>
                        </w:r>
                      </w:p>
                    </w:txbxContent>
                  </v:textbox>
                </v:shape>
                <v:shape id="Text Box 21" o:spid="_x0000_s1044" type="#_x0000_t202" style="position:absolute;left:3735;top:4287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O76r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FmF+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fLO76r0AAADcAAAADwAAAAAAAAAAAAAAAACYAgAAZHJzL2Rvd25yZXYu&#10;eG1sUEsFBgAAAAAEAAQA9QAAAIIDAAAAAA==&#10;" stroked="f">
                  <v:textbox>
                    <w:txbxContent>
                      <w:p w:rsidR="003E58BE" w:rsidRDefault="003E58BE" w:rsidP="00C32408">
                        <w:r>
                          <w:t>х</w:t>
                        </w:r>
                      </w:p>
                    </w:txbxContent>
                  </v:textbox>
                </v:shape>
                <v:shape id="Text Box 4" o:spid="_x0000_s1045" type="#_x0000_t202" style="position:absolute;left:2171;top:4331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8eccIA&#10;AADcAAAADwAAAGRycy9kb3ducmV2LnhtbESP3YrCMBSE7wXfIRzBG9FU8bcaRYVdvK36AMfm2Bab&#10;k9JEW99+Iyx4OczMN8xm15pSvKh2hWUF41EEgji1uuBMwfXyM1yCcB5ZY2mZFLzJwW7b7Www1rbh&#10;hF5nn4kAYRejgtz7KpbSpTkZdCNbEQfvbmuDPsg6k7rGJsBNKSdRNJcGCw4LOVZ0zCl9nJ9Gwf3U&#10;DGar5vbrr4tkOj9gsbjZt1L9Xrtfg/DU+m/4v33SCiarMXzOhCMgt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/x5xwgAAANwAAAAPAAAAAAAAAAAAAAAAAJgCAABkcnMvZG93&#10;bnJldi54bWxQSwUGAAAAAAQABAD1AAAAhwMAAAAA&#10;" stroked="f">
                  <v:textbox>
                    <w:txbxContent>
                      <w:p w:rsidR="003E58BE" w:rsidRDefault="003E58BE">
                        <w:r>
                          <w:t>-3</w:t>
                        </w:r>
                      </w:p>
                    </w:txbxContent>
                  </v:textbox>
                </v:shape>
                <v:shape id="AutoShape 2" o:spid="_x0000_s1046" type="#_x0000_t32" style="position:absolute;left:1932;top:4374;width:2089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7hg8UAAADcAAAADwAAAGRycy9kb3ducmV2LnhtbESPQWvCQBSE74L/YXmCN92YgzSpqxTB&#10;UpQe1BLq7ZF9JqHZt2F31eivdwuFHoeZ+YZZrHrTiis531hWMJsmIIhLqxuuFHwdN5MXED4ga2wt&#10;k4I7eVgth4MF5treeE/XQ6hEhLDPUUEdQpdL6cuaDPqp7Yijd7bOYIjSVVI7vEW4aWWaJHNpsOG4&#10;UGNH65rKn8PFKPjeZZfiXnzStphl2xM64x/Hd6XGo/7tFUSgPvyH/9ofWkGapfB7Jh4BuX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w7hg8UAAADcAAAADwAAAAAAAAAA&#10;AAAAAAChAgAAZHJzL2Rvd25yZXYueG1sUEsFBgAAAAAEAAQA+QAAAJMDAAAAAA==&#10;">
                  <v:stroke endarrow="block"/>
                </v:shape>
                <v:oval id="Oval 3" o:spid="_x0000_s1047" style="position:absolute;left:2388;top:4350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Ag78YA&#10;AADcAAAADwAAAGRycy9kb3ducmV2LnhtbESPT0/CQBTE7yZ+h80z4SZbwDRSWEg1MUHlYvlzfnQf&#10;7Wr3be0uUL+9a2LCcTIzv8nMl71txJk6bxwrGA0TEMSl04YrBdvNy/0jCB+QNTaOScEPeVgubm/m&#10;mGl34Q86F6ESEcI+QwV1CG0mpS9rsuiHriWO3tF1FkOUXSV1h5cIt40cJ0kqLRqOCzW29FxT+VWc&#10;rIL81RRvJl2/7/YP3/rp8+BDmpdKDe76fAYiUB+u4f/2SisYTyfwdyYeAbn4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qAg78YAAADcAAAADwAAAAAAAAAAAAAAAACYAgAAZHJz&#10;L2Rvd25yZXYueG1sUEsFBgAAAAAEAAQA9QAAAIsDAAAAAA==&#10;" fillcolor="black [3213]"/>
                <v:shape id="AutoShape 5" o:spid="_x0000_s1048" type="#_x0000_t32" style="position:absolute;left:2429;top:425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h9+cUAAADcAAAADwAAAGRycy9kb3ducmV2LnhtbESPQWvCQBSE70L/w/IKvelGKaLRTQgF&#10;wVYqmPbi7ZF9TdJm34bdrUn/fVcQPA4z8w2zzUfTiQs531pWMJ8lIIgrq1uuFXx+7KYrED4ga+ws&#10;k4I/8pBnD5MtptoOfKJLGWoRIexTVNCE0KdS+qohg35me+LofVlnMETpaqkdDhFuOrlIkqU02HJc&#10;aLCnl4aqn/LXKDDtWL6+10f3Vhmcn79PBRWHQamnx7HYgAg0hnv41t5rBYv1M1zPxCMgs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Zh9+cUAAADcAAAADwAAAAAAAAAA&#10;AAAAAAChAgAAZHJzL2Rvd25yZXYueG1sUEsFBgAAAAAEAAQA+QAAAJMDAAAAAA==&#10;" strokeweight=".5pt"/>
                <v:shape id="AutoShape 6" o:spid="_x0000_s1049" type="#_x0000_t32" style="position:absolute;left:2533;top:425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TYYsUAAADcAAAADwAAAGRycy9kb3ducmV2LnhtbESPQWvCQBSE70L/w/IKvelGoaLRTQgF&#10;wVYqmPbi7ZF9TdJm34bdrUn/fVcQPA4z8w2zzUfTiQs531pWMJ8lIIgrq1uuFXx+7KYrED4ga+ws&#10;k4I/8pBnD5MtptoOfKJLGWoRIexTVNCE0KdS+qohg35me+LofVlnMETpaqkdDhFuOrlIkqU02HJc&#10;aLCnl4aqn/LXKDDtWL6+10f3Vhmcn79PBRWHQamnx7HYgAg0hnv41t5rBYv1M1zPxCMgs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tTYYsUAAADcAAAADwAAAAAAAAAA&#10;AAAAAAChAgAAZHJzL2Rvd25yZXYueG1sUEsFBgAAAAAEAAQA+QAAAJMDAAAAAA==&#10;" strokeweight=".5pt"/>
                <v:shape id="AutoShape 7" o:spid="_x0000_s1050" type="#_x0000_t32" style="position:absolute;left:2652;top:424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ZGFcQAAADcAAAADwAAAGRycy9kb3ducmV2LnhtbESPQWvCQBSE70L/w/IK3nQTD1JT1xAK&#10;haq0YPTS2yP7TGKzb8PuauK/7xYKHoeZ+YZZ56PpxI2cby0rSOcJCOLK6pZrBafj++wFhA/IGjvL&#10;pOBOHvLN02SNmbYDH+hWhlpECPsMFTQh9JmUvmrIoJ/bnjh6Z+sMhihdLbXDIcJNJxdJspQGW44L&#10;Dfb01lD1U16NAtOO5faz/nK7ymD6fTkUVOwHpabPY/EKItAYHuH/9odWsFgt4e9MPAJy8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BkYVxAAAANwAAAAPAAAAAAAAAAAA&#10;AAAAAKECAABkcnMvZG93bnJldi54bWxQSwUGAAAAAAQABAD5AAAAkgMAAAAA&#10;" strokeweight=".5pt"/>
                <v:shape id="AutoShape 8" o:spid="_x0000_s1051" type="#_x0000_t32" style="position:absolute;left:2778;top:424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rjjsUAAADcAAAADwAAAGRycy9kb3ducmV2LnhtbESPQWvCQBSE70L/w/IKvelGD1WjmxAK&#10;gq1UMO3F2yP7mqTNvg27W5P++64geBxm5htmm4+mExdyvrWsYD5LQBBXVrdcK/j82E1XIHxA1thZ&#10;JgV/5CHPHiZbTLUd+ESXMtQiQtinqKAJoU+l9FVDBv3M9sTR+7LOYIjS1VI7HCLcdHKRJM/SYMtx&#10;ocGeXhqqfspfo8C0Y/n6Xh/dW2Vwfv4+FVQcBqWeHsdiAyLQGO7hW3uvFSzWS7ieiUdAZ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UrjjsUAAADcAAAADwAAAAAAAAAA&#10;AAAAAAChAgAAZHJzL2Rvd25yZXYueG1sUEsFBgAAAAAEAAQA+QAAAJMDAAAAAA==&#10;" strokeweight=".5pt"/>
                <v:shape id="AutoShape 9" o:spid="_x0000_s1052" type="#_x0000_t32" style="position:absolute;left:3437;top:425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NV3/MEAAADcAAAADwAAAGRycy9kb3ducmV2LnhtbERPy4rCMBTdC/5DuII7TXUhTscoRRB8&#10;4IDVzewuzZ22Y3NTkmjr35vFwCwP573a9KYRT3K+tqxgNk1AEBdW11wquF13kyUIH5A1NpZJwYs8&#10;bNbDwQpTbTu+0DMPpYgh7FNUUIXQplL6oiKDfmpb4sj9WGcwROhKqR12Mdw0cp4kC2mw5thQYUvb&#10;iop7/jAKTN3nh3P55Y6Fwdn37yWj7NQpNR712SeIQH34F/+591rB/COujWfiEZDr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c1Xf8wQAAANwAAAAPAAAAAAAAAAAAAAAA&#10;AKECAABkcnMvZG93bnJldi54bWxQSwUGAAAAAAQABAD5AAAAjwMAAAAA&#10;" strokeweight=".5pt"/>
                <v:shape id="AutoShape 10" o:spid="_x0000_s1053" type="#_x0000_t32" style="position:absolute;left:3536;top:425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5nSZ8UAAADcAAAADwAAAGRycy9kb3ducmV2LnhtbESPQWvCQBSE74X+h+UVems28VBqdA2h&#10;IGhLC0Yv3h7ZZxKbfRt2VxP/vVso9DjMzDfMsphML67kfGdZQZakIIhrqztuFBz265c3ED4ga+wt&#10;k4IbeShWjw9LzLUdeUfXKjQiQtjnqKANYcil9HVLBn1iB+LonawzGKJ0jdQOxwg3vZyl6as02HFc&#10;aHGg95bqn+piFJhuqrZfzbf7qA1mx/OupPJzVOr5aSoXIAJN4T/8195oBbP5HH7PxCMgV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5nSZ8UAAADcAAAADwAAAAAAAAAA&#10;AAAAAAChAgAAZHJzL2Rvd25yZXYueG1sUEsFBgAAAAAEAAQA+QAAAJMDAAAAAA==&#10;" strokeweight=".5pt"/>
                <v:shape id="AutoShape 11" o:spid="_x0000_s1054" type="#_x0000_t32" style="position:absolute;left:3333;top:425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jh4MEAAADcAAAADwAAAGRycy9kb3ducmV2LnhtbERPW2vCMBR+H+w/hCPsbU3dQKRrlCIM&#10;dkHB6otvh+Ss7daclCSz9d+bB8HHj+9erifbizP50DlWMM9yEMTamY4bBcfD+/MSRIjIBnvHpOBC&#10;Adarx4cSC+NG3tO5jo1IIRwKVNDGOBRSBt2SxZC5gThxP85bjAn6RhqPYwq3vXzJ84W02HFqaHGg&#10;TUv6r/63Cmw31Z/bZue/tMX56XdfUfU9KvU0m6o3EJGmeBff3B9GwWue5qcz6QjI1R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8SOHgwQAAANwAAAAPAAAAAAAAAAAAAAAA&#10;AKECAABkcnMvZG93bnJldi54bWxQSwUGAAAAAAQABAD5AAAAjwMAAAAA&#10;" strokeweight=".5pt"/>
                <v:shape id="AutoShape 12" o:spid="_x0000_s1055" type="#_x0000_t32" style="position:absolute;left:3221;top:425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REe8QAAADcAAAADwAAAGRycy9kb3ducmV2LnhtbESPzWrDMBCE74W+g9hCb43sFkJwIhsT&#10;KPSHFOLkkttibWwn1spIauy+fRQo5DjMzDfMqphMLy7kfGdZQTpLQBDXVnfcKNjv3l8WIHxA1thb&#10;JgV/5KHIHx9WmGk78pYuVWhEhLDPUEEbwpBJ6euWDPqZHYijd7TOYIjSNVI7HCPc9PI1SebSYMdx&#10;ocWB1i3V5+rXKDDdVH1umh/3VRtMD6dtSeX3qNTz01QuQQSawj383/7QCt6SFG5n4hGQ+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BER7xAAAANwAAAAPAAAAAAAAAAAA&#10;AAAAAKECAABkcnMvZG93bnJldi54bWxQSwUGAAAAAAQABAD5AAAAkgMAAAAA&#10;" strokeweight=".5pt"/>
                <v:shape id="AutoShape 13" o:spid="_x0000_s1056" type="#_x0000_t32" style="position:absolute;left:3116;top:425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baDMMAAADcAAAADwAAAGRycy9kb3ducmV2LnhtbESPQWvCQBSE74L/YXmCN92oUCR1lSAI&#10;rUXB2Etvj+xrEs2+DburSf+9WxA8DjPzDbPa9KYRd3K+tqxgNk1AEBdW11wq+D7vJksQPiBrbCyT&#10;gj/ysFkPBytMte34RPc8lCJC2KeooAqhTaX0RUUG/dS2xNH7tc5giNKVUjvsItw0cp4kb9JgzXGh&#10;wpa2FRXX/GYUmLrPPw/l0e0Lg7Ofyymj7KtTajzqs3cQgfrwCj/bH1rBIpnD/5l4BOT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PW2gzDAAAA3AAAAA8AAAAAAAAAAAAA&#10;AAAAoQIAAGRycy9kb3ducmV2LnhtbFBLBQYAAAAABAAEAPkAAACRAwAAAAA=&#10;" strokeweight=".5pt"/>
                <v:shape id="AutoShape 14" o:spid="_x0000_s1057" type="#_x0000_t32" style="position:absolute;left:2896;top:425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p/l8QAAADcAAAADwAAAGRycy9kb3ducmV2LnhtbESPQWvCQBSE74X+h+UVems2UZASXUMo&#10;FGylBaMXb4/sM4lm34bdrYn/visUehxm5htmVUymF1dyvrOsIEtSEMS11R03Cg7795dXED4ga+wt&#10;k4IbeSjWjw8rzLUdeUfXKjQiQtjnqKANYcil9HVLBn1iB+LonawzGKJ0jdQOxwg3vZyl6UIa7Dgu&#10;tDjQW0v1pfoxCkw3VR9fzbf7rA1mx/OupHI7KvX8NJVLEIGm8B/+a2+0gnk6h/uZeATk+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mn+XxAAAANwAAAAPAAAAAAAAAAAA&#10;AAAAAKECAABkcnMvZG93bnJldi54bWxQSwUGAAAAAAQABAD5AAAAkgMAAAAA&#10;" strokeweight=".5pt"/>
                <v:shape id="AutoShape 15" o:spid="_x0000_s1058" type="#_x0000_t32" style="position:absolute;left:3012;top:425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Pn48UAAADcAAAADwAAAGRycy9kb3ducmV2LnhtbESPQWvCQBSE74L/YXlCb7qxlVKimxAE&#10;oa20YOrF2yP7TKLZt2F3a9J/3y0UPA4z8w2zyUfTiRs531pWsFwkIIgrq1uuFRy/dvMXED4ga+ws&#10;k4If8pBn08kGU20HPtCtDLWIEPYpKmhC6FMpfdWQQb+wPXH0ztYZDFG6WmqHQ4SbTj4mybM02HJc&#10;aLCnbUPVtfw2Ckw7lm8f9ad7rwwuT5dDQcV+UOphNhZrEIHGcA//t1+1gqdkBX9n4hGQ2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3Pn48UAAADcAAAADwAAAAAAAAAA&#10;AAAAAAChAgAAZHJzL2Rvd25yZXYueG1sUEsFBgAAAAAEAAQA+QAAAJMDAAAAAA==&#10;" strokeweight=".5pt"/>
                <v:shape id="AutoShape 16" o:spid="_x0000_s1059" type="#_x0000_t32" style="position:absolute;left:3635;top:425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9CeMUAAADcAAAADwAAAGRycy9kb3ducmV2LnhtbESPQWvCQBSE74L/YXlCb7qxxVKimxAE&#10;oa20YOrF2yP7TKLZt2F3a9J/3y0UPA4z8w2zyUfTiRs531pWsFwkIIgrq1uuFRy/dvMXED4ga+ws&#10;k4If8pBn08kGU20HPtCtDLWIEPYpKmhC6FMpfdWQQb+wPXH0ztYZDFG6WmqHQ4SbTj4mybM02HJc&#10;aLCnbUPVtfw2Ckw7lm8f9ad7rwwuT5dDQcV+UOphNhZrEIHGcA//t1+1gqdkBX9n4hGQ2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D9CeMUAAADcAAAADwAAAAAAAAAA&#10;AAAAAAChAgAAZHJzL2Rvd25yZXYueG1sUEsFBgAAAAAEAAQA+QAAAJMDAAAAAA==&#10;" strokeweight=".5pt"/>
                <v:shape id="AutoShape 17" o:spid="_x0000_s1060" type="#_x0000_t32" style="position:absolute;left:3734;top:425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3cD8QAAADcAAAADwAAAGRycy9kb3ducmV2LnhtbESPQWvCQBSE70L/w/IKvekmFkSiawiF&#10;gm2xYPTi7ZF9JtHs27C7Nem/7woFj8PMfMOs89F04kbOt5YVpLMEBHFldcu1guPhfboE4QOyxs4y&#10;KfglD/nmabLGTNuB93QrQy0ihH2GCpoQ+kxKXzVk0M9sTxy9s3UGQ5SultrhEOGmk/MkWUiDLceF&#10;Bnt6a6i6lj9GgWnH8mNXf7vPymB6uuwLKr4GpV6ex2IFItAYHuH/9lYreE0WcD8Tj4D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7dwPxAAAANwAAAAPAAAAAAAAAAAA&#10;AAAAAKECAABkcnMvZG93bnJldi54bWxQSwUGAAAAAAQABAD5AAAAkgMAAAAA&#10;" strokeweight=".5pt"/>
                <v:shape id="AutoShape 18" o:spid="_x0000_s1061" type="#_x0000_t32" style="position:absolute;left:3833;top:425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6F5lMUAAADcAAAADwAAAGRycy9kb3ducmV2LnhtbESPQWvCQBSE74L/YXlCb7qxBVuimxAE&#10;oa20YOrF2yP7TKLZt2F3a9J/3y0UPA4z8w2zyUfTiRs531pWsFwkIIgrq1uuFRy/dvMXED4ga+ws&#10;k4If8pBn08kGU20HPtCtDLWIEPYpKmhC6FMpfdWQQb+wPXH0ztYZDFG6WmqHQ4SbTj4myUoabDku&#10;NNjTtqHqWn4bBaYdy7eP+tO9VwaXp8uhoGI/KPUwG4s1iEBjuIf/269awVPyDH9n4hGQ2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6F5lMUAAADcAAAADwAAAAAAAAAA&#10;AAAAAAChAgAAZHJzL2Rvd25yZXYueG1sUEsFBgAAAAAEAAQA+QAAAJMDAAAAAA==&#10;" strokeweight=".5pt"/>
                <v:shape id="AutoShape 19" o:spid="_x0000_s1062" type="#_x0000_t32" style="position:absolute;left:3189;top:4331;width:0;height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rgJMIAAADc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hmaW06k46AX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drgJMIAAADcAAAADwAAAAAAAAAAAAAA&#10;AAChAgAAZHJzL2Rvd25yZXYueG1sUEsFBgAAAAAEAAQA+QAAAJADAAAAAA==&#10;"/>
              </v:group>
            </w:pict>
          </mc:Fallback>
        </mc:AlternateContent>
      </w:r>
      <w:r w:rsidR="001F1ED6" w:rsidRPr="00B36AEC">
        <w:rPr>
          <w:sz w:val="20"/>
          <w:szCs w:val="20"/>
        </w:rPr>
        <w:t xml:space="preserve">1.      </w:t>
      </w:r>
      <w:r w:rsidR="001F1ED6" w:rsidRPr="00B36AEC">
        <w:rPr>
          <w:sz w:val="20"/>
          <w:szCs w:val="20"/>
        </w:rPr>
        <w:tab/>
      </w:r>
      <w:r w:rsidR="001F1ED6" w:rsidRPr="00B36AEC">
        <w:rPr>
          <w:sz w:val="20"/>
          <w:szCs w:val="20"/>
        </w:rPr>
        <w:tab/>
      </w:r>
      <w:r w:rsidR="001F1ED6" w:rsidRPr="00B36AEC">
        <w:rPr>
          <w:sz w:val="20"/>
          <w:szCs w:val="20"/>
        </w:rPr>
        <w:tab/>
      </w:r>
      <w:r w:rsidR="001F1ED6" w:rsidRPr="00B36AEC">
        <w:rPr>
          <w:sz w:val="20"/>
          <w:szCs w:val="20"/>
        </w:rPr>
        <w:tab/>
      </w:r>
      <w:r w:rsidR="00857761" w:rsidRPr="00B36AEC">
        <w:rPr>
          <w:sz w:val="20"/>
          <w:szCs w:val="20"/>
        </w:rPr>
        <w:tab/>
      </w:r>
      <w:r w:rsidR="001F1ED6" w:rsidRPr="00B36AEC">
        <w:rPr>
          <w:sz w:val="20"/>
          <w:szCs w:val="20"/>
        </w:rPr>
        <w:t xml:space="preserve">3. </w:t>
      </w:r>
    </w:p>
    <w:p w:rsidR="001F1ED6" w:rsidRPr="00B36AEC" w:rsidRDefault="00EB7722" w:rsidP="00B36AEC">
      <w:pPr>
        <w:ind w:left="360"/>
        <w:rPr>
          <w:sz w:val="20"/>
          <w:szCs w:val="20"/>
        </w:rPr>
      </w:pPr>
      <w:r w:rsidRPr="00B36AEC">
        <w:rPr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37856" behindDoc="0" locked="0" layoutInCell="1" allowOverlap="1" wp14:anchorId="39983596" wp14:editId="1F4C8ED1">
                <wp:simplePos x="0" y="0"/>
                <wp:positionH relativeFrom="column">
                  <wp:posOffset>575945</wp:posOffset>
                </wp:positionH>
                <wp:positionV relativeFrom="paragraph">
                  <wp:posOffset>167640</wp:posOffset>
                </wp:positionV>
                <wp:extent cx="1482090" cy="285115"/>
                <wp:effectExtent l="13970" t="5715" r="0" b="4445"/>
                <wp:wrapNone/>
                <wp:docPr id="240" name="Group 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2090" cy="285115"/>
                          <a:chOff x="1871" y="5167"/>
                          <a:chExt cx="2334" cy="449"/>
                        </a:xfrm>
                      </wpg:grpSpPr>
                      <wps:wsp>
                        <wps:cNvPr id="241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3685" y="5210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58BE" w:rsidRDefault="003E58BE" w:rsidP="001F1ED6">
                              <w: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2942" y="5230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58BE" w:rsidRDefault="003E58BE" w:rsidP="001F1ED6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2121" y="5254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58BE" w:rsidRDefault="003E58BE" w:rsidP="001F1ED6">
                              <w:r>
                                <w:t>-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4" name="AutoShape 85"/>
                        <wps:cNvCnPr>
                          <a:cxnSpLocks noChangeShapeType="1"/>
                        </wps:cNvCnPr>
                        <wps:spPr bwMode="auto">
                          <a:xfrm>
                            <a:off x="1882" y="5297"/>
                            <a:ext cx="2089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" name="Oval 86"/>
                        <wps:cNvSpPr>
                          <a:spLocks noChangeArrowheads="1"/>
                        </wps:cNvSpPr>
                        <wps:spPr bwMode="auto">
                          <a:xfrm>
                            <a:off x="2338" y="5273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6" name="AutoShape 87"/>
                        <wps:cNvCnPr>
                          <a:cxnSpLocks noChangeShapeType="1"/>
                        </wps:cNvCnPr>
                        <wps:spPr bwMode="auto">
                          <a:xfrm flipV="1">
                            <a:off x="2379" y="517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" name="AutoShape 88"/>
                        <wps:cNvCnPr>
                          <a:cxnSpLocks noChangeShapeType="1"/>
                        </wps:cNvCnPr>
                        <wps:spPr bwMode="auto">
                          <a:xfrm flipV="1">
                            <a:off x="2263" y="517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" name="AutoShape 89"/>
                        <wps:cNvCnPr>
                          <a:cxnSpLocks noChangeShapeType="1"/>
                        </wps:cNvCnPr>
                        <wps:spPr bwMode="auto">
                          <a:xfrm flipV="1">
                            <a:off x="2182" y="516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" name="AutoShape 90"/>
                        <wps:cNvCnPr>
                          <a:cxnSpLocks noChangeShapeType="1"/>
                        </wps:cNvCnPr>
                        <wps:spPr bwMode="auto">
                          <a:xfrm flipV="1">
                            <a:off x="2098" y="516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" name="AutoShape 94"/>
                        <wps:cNvCnPr>
                          <a:cxnSpLocks noChangeShapeType="1"/>
                        </wps:cNvCnPr>
                        <wps:spPr bwMode="auto">
                          <a:xfrm flipV="1">
                            <a:off x="2326" y="5178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2" name="AutoShape 95"/>
                        <wps:cNvCnPr>
                          <a:cxnSpLocks noChangeShapeType="1"/>
                        </wps:cNvCnPr>
                        <wps:spPr bwMode="auto">
                          <a:xfrm flipV="1">
                            <a:off x="1871" y="517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3" name="AutoShape 96"/>
                        <wps:cNvCnPr>
                          <a:cxnSpLocks noChangeShapeType="1"/>
                        </wps:cNvCnPr>
                        <wps:spPr bwMode="auto">
                          <a:xfrm flipV="1">
                            <a:off x="2016" y="517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4" name="AutoShape 97"/>
                        <wps:cNvCnPr>
                          <a:cxnSpLocks noChangeShapeType="1"/>
                        </wps:cNvCnPr>
                        <wps:spPr bwMode="auto">
                          <a:xfrm flipV="1">
                            <a:off x="1942" y="517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5" name="AutoShape 101"/>
                        <wps:cNvCnPr>
                          <a:cxnSpLocks noChangeShapeType="1"/>
                        </wps:cNvCnPr>
                        <wps:spPr bwMode="auto">
                          <a:xfrm>
                            <a:off x="3139" y="5254"/>
                            <a:ext cx="0" cy="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5" o:spid="_x0000_s1063" style="position:absolute;left:0;text-align:left;margin-left:45.35pt;margin-top:13.2pt;width:116.7pt;height:22.45pt;z-index:251737856" coordorigin="1871,5167" coordsize="2334,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">
                <v:shape id="Text Box 82" o:spid="_x0000_s1064" type="#_x0000_t202" style="position:absolute;left:3685;top:5210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8yNsIA&#10;AADcAAAADwAAAGRycy9kb3ducmV2LnhtbESP3YrCMBSE7wXfIRzBG9mmir/VKCrs4q2uD3DaHNti&#10;c1KaaOvbm4UFL4eZ+YbZ7DpTiSc1rrSsYBzFIIgzq0vOFVx/v7+WIJxH1lhZJgUvcrDb9nsbTLRt&#10;+UzPi89FgLBLUEHhfZ1I6bKCDLrI1sTBu9nGoA+yyaVusA1wU8lJHM+lwZLDQoE1HQvK7peHUXA7&#10;taPZqk1//HVxns4PWC5S+1JqOOj2axCeOv8J/7dPWsFkOoa/M+EIyO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nzI2wgAAANwAAAAPAAAAAAAAAAAAAAAAAJgCAABkcnMvZG93&#10;bnJldi54bWxQSwUGAAAAAAQABAD1AAAAhwMAAAAA&#10;" stroked="f">
                  <v:textbox>
                    <w:txbxContent>
                      <w:p w:rsidR="003E58BE" w:rsidRDefault="003E58BE" w:rsidP="001F1ED6">
                        <w:r>
                          <w:t>х</w:t>
                        </w:r>
                      </w:p>
                    </w:txbxContent>
                  </v:textbox>
                </v:shape>
                <v:shape id="Text Box 83" o:spid="_x0000_s1065" type="#_x0000_t202" style="position:absolute;left:2942;top:5230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2sQcQA&#10;AADcAAAADwAAAGRycy9kb3ducmV2LnhtbESPzWrDMBCE74W+g9hCL6WWaxy7caKEtpCSa34eYGOt&#10;f6i1MpYa229fBQo5DjPzDbPeTqYTVxpca1nBWxSDIC6tbrlWcD7tXt9BOI+ssbNMCmZysN08Pqyx&#10;0HbkA12PvhYBwq5ABY33fSGlKxsy6CLbEwevsoNBH+RQSz3gGOCmk0kcZ9Jgy2GhwZ6+Gip/jr9G&#10;QbUfXxbL8fLtz/khzT6xzS92Vur5afpYgfA0+Xv4v73XCpI0gduZcATk5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1NrEHEAAAA3AAAAA8AAAAAAAAAAAAAAAAAmAIAAGRycy9k&#10;b3ducmV2LnhtbFBLBQYAAAAABAAEAPUAAACJAwAAAAA=&#10;" stroked="f">
                  <v:textbox>
                    <w:txbxContent>
                      <w:p w:rsidR="003E58BE" w:rsidRDefault="003E58BE" w:rsidP="001F1ED6">
                        <w:r>
                          <w:t>0</w:t>
                        </w:r>
                      </w:p>
                    </w:txbxContent>
                  </v:textbox>
                </v:shape>
                <v:shape id="Text Box 84" o:spid="_x0000_s1066" type="#_x0000_t202" style="position:absolute;left:2121;top:5254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EJ2sMA&#10;AADcAAAADwAAAGRycy9kb3ducmV2LnhtbESP26rCMBRE3wX/IWzBF9HUy/FSjeI5oPjq5QO2zbYt&#10;Njulibb+vRGE8zjMzBpmtWlMIZ5UudyyguEgAkGcWJ1zquBy3vXnIJxH1lhYJgUvcrBZt1srjLWt&#10;+UjPk09FgLCLUUHmfRlL6ZKMDLqBLYmDd7OVQR9klUpdYR3gppCjKJpKgzmHhQxL+ssouZ8eRsHt&#10;UPd+FvV17y+z42T6i/nsal9KdTvNdgnCU+P/w9/2QSsYTcbwOROOgFy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gEJ2sMAAADcAAAADwAAAAAAAAAAAAAAAACYAgAAZHJzL2Rv&#10;d25yZXYueG1sUEsFBgAAAAAEAAQA9QAAAIgDAAAAAA==&#10;" stroked="f">
                  <v:textbox>
                    <w:txbxContent>
                      <w:p w:rsidR="003E58BE" w:rsidRDefault="003E58BE" w:rsidP="001F1ED6">
                        <w:r>
                          <w:t>-3</w:t>
                        </w:r>
                      </w:p>
                    </w:txbxContent>
                  </v:textbox>
                </v:shape>
                <v:shape id="AutoShape 85" o:spid="_x0000_s1067" type="#_x0000_t32" style="position:absolute;left:1882;top:5297;width:2089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vwK8YAAADcAAAADwAAAGRycy9kb3ducmV2LnhtbESPT2vCQBTE7wW/w/KE3upGkaIxGxGh&#10;pVh68A9Bb4/sMwlm34bdVWM/fbdQ6HGYmd8w2bI3rbiR841lBeNRAoK4tLrhSsFh//YyA+EDssbW&#10;Mil4kIdlPnjKMNX2zlu67UIlIoR9igrqELpUSl/WZNCPbEccvbN1BkOUrpLa4T3CTSsnSfIqDTYc&#10;F2rsaF1TedldjYLj5/xaPIov2hTj+eaEzvjv/btSz8N+tQARqA//4b/2h1YwmU7h90w8AjL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XL8CvGAAAA3AAAAA8AAAAAAAAA&#10;AAAAAAAAoQIAAGRycy9kb3ducmV2LnhtbFBLBQYAAAAABAAEAPkAAACUAwAAAAA=&#10;">
                  <v:stroke endarrow="block"/>
                </v:shape>
                <v:oval id="Oval 86" o:spid="_x0000_s1068" style="position:absolute;left:2338;top:527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UxR8YA&#10;AADcAAAADwAAAGRycy9kb3ducmV2LnhtbESPS2/CMBCE70j8B2uRegMHRCMUMCitVKmvC+FxXuJt&#10;4hKv09iF9N/XlSpxHM3MN5rVpreNuFDnjWMF00kCgrh02nClYL97Gi9A+ICssXFMCn7Iw2Y9HKww&#10;0+7KW7oUoRIRwj5DBXUIbSalL2uy6CeuJY7eh+sshii7SuoOrxFuGzlLklRaNBwXamzpsabyXHxb&#10;BfmLKV5N+v52OM6/9MPnyYc0L5W6G/X5EkSgPtzC/+1nrWA2v4e/M/EIy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GUxR8YAAADcAAAADwAAAAAAAAAAAAAAAACYAgAAZHJz&#10;L2Rvd25yZXYueG1sUEsFBgAAAAAEAAQA9QAAAIsDAAAAAA==&#10;" fillcolor="black [3213]"/>
                <v:shape id="AutoShape 87" o:spid="_x0000_s1069" type="#_x0000_t32" style="position:absolute;left:2379;top:517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ZqUsUAAADcAAAADwAAAGRycy9kb3ducmV2LnhtbESPQWvCQBSE74X+h+UVems2kSIluoZQ&#10;ELSlBaMXb4/sM4nNvg27q4n/3i0Uehxm5htmWUymF1dyvrOsIEtSEMS11R03Cg779csbCB+QNfaW&#10;ScGNPBSrx4cl5tqOvKNrFRoRIexzVNCGMORS+rolgz6xA3H0TtYZDFG6RmqHY4SbXs7SdC4NdhwX&#10;WhzovaX6p7oYBaabqu1X8+0+aoPZ8bwrqfwclXp+msoFiEBT+A//tTdawex1Dr9n4hG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GZqUsUAAADcAAAADwAAAAAAAAAA&#10;AAAAAAChAgAAZHJzL2Rvd25yZXYueG1sUEsFBgAAAAAEAAQA+QAAAJMDAAAAAA==&#10;" strokeweight=".5pt"/>
                <v:shape id="AutoShape 88" o:spid="_x0000_s1070" type="#_x0000_t32" style="position:absolute;left:2263;top:517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yrPycUAAADcAAAADwAAAGRycy9kb3ducmV2LnhtbESPQWvCQBSE70L/w/IKvelGKSrRTQgF&#10;wVYqmPbi7ZF9TdJm34bdrUn/fVcQPA4z8w2zzUfTiQs531pWMJ8lIIgrq1uuFXx+7KZrED4ga+ws&#10;k4I/8pBnD5MtptoOfKJLGWoRIexTVNCE0KdS+qohg35me+LofVlnMETpaqkdDhFuOrlIkqU02HJc&#10;aLCnl4aqn/LXKDDtWL6+10f3Vhmcn79PBRWHQamnx7HYgAg0hnv41t5rBYvnFVzPxCMgs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yrPycUAAADcAAAADwAAAAAAAAAA&#10;AAAAAAChAgAAZHJzL2Rvd25yZXYueG1sUEsFBgAAAAAEAAQA+QAAAJMDAAAAAA==&#10;" strokeweight=".5pt"/>
                <v:shape id="AutoShape 89" o:spid="_x0000_s1071" type="#_x0000_t32" style="position:absolute;left:2182;top:516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Vbu8AAAADcAAAADwAAAGRycy9kb3ducmV2LnhtbERPy4rCMBTdC/5DuII7TRWRoWOUIgg+&#10;cMDqZnaX5k7bsbkpSbT1781iYJaH815tetOIJzlfW1YwmyYgiAuray4V3K67yQcIH5A1NpZJwYs8&#10;bNbDwQpTbTu+0DMPpYgh7FNUUIXQplL6oiKDfmpb4sj9WGcwROhKqR12Mdw0cp4kS2mw5thQYUvb&#10;iop7/jAKTN3nh3P55Y6Fwdn37yWj7NQpNR712SeIQH34F/+591rBfBHXxjPxCMj1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K1W7vAAAAA3AAAAA8AAAAAAAAAAAAAAAAA&#10;oQIAAGRycy9kb3ducmV2LnhtbFBLBQYAAAAABAAEAPkAAACOAwAAAAA=&#10;" strokeweight=".5pt"/>
                <v:shape id="AutoShape 90" o:spid="_x0000_s1072" type="#_x0000_t32" style="position:absolute;left:2098;top:516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n+IMUAAADcAAAADwAAAGRycy9kb3ducmV2LnhtbESPQWvCQBSE70L/w/IKvelGKaLRTQgF&#10;wVYqmPbi7ZF9TdJm34bdrUn/fVcQPA4z8w2zzUfTiQs531pWMJ8lIIgrq1uuFXx+7KYrED4ga+ws&#10;k4I/8pBnD5MtptoOfKJLGWoRIexTVNCE0KdS+qohg35me+LofVlnMETpaqkdDhFuOrlIkqU02HJc&#10;aLCnl4aqn/LXKDDtWL6+10f3Vhmcn79PBRWHQamnx7HYgAg0hnv41t5rBYvnNVzPxCMgs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fn+IMUAAADcAAAADwAAAAAAAAAA&#10;AAAAAAChAgAAZHJzL2Rvd25yZXYueG1sUEsFBgAAAAAEAAQA+QAAAJMDAAAAAA==&#10;" strokeweight=".5pt"/>
                <v:shape id="AutoShape 94" o:spid="_x0000_s1073" type="#_x0000_t32" style="position:absolute;left:2326;top:5178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rBYMAAAADcAAAADwAAAGRycy9kb3ducmV2LnhtbERPy4rCMBTdC/5DuII7TRWUoWOUIgg+&#10;cMDqZnaX5k7bsbkpSbT1781iYJaH815tetOIJzlfW1YwmyYgiAuray4V3K67yQcIH5A1NpZJwYs8&#10;bNbDwQpTbTu+0DMPpYgh7FNUUIXQplL6oiKDfmpb4sj9WGcwROhKqR12Mdw0cp4kS2mw5thQYUvb&#10;iop7/jAKTN3nh3P55Y6Fwdn37yWj7NQpNR712SeIQH34F/+591rBfBHnxzPxCMj1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kawWDAAAAA3AAAAA8AAAAAAAAAAAAAAAAA&#10;oQIAAGRycy9kb3ducmV2LnhtbFBLBQYAAAAABAAEAPkAAACOAwAAAAA=&#10;" strokeweight=".5pt"/>
                <v:shape id="AutoShape 95" o:spid="_x0000_s1074" type="#_x0000_t32" style="position:absolute;left:1871;top:517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T6jMQAAADcAAAADwAAAGRycy9kb3ducmV2LnhtbESPQWvCQBSE7wX/w/KE3urGQEuJrhIE&#10;QS0WjF68PbLPJJp9G3ZXk/57t1DocZiZb5j5cjCteJDzjWUF00kCgri0uuFKwem4fvsE4QOyxtYy&#10;KfghD8vF6GWOmbY9H+hRhEpECPsMFdQhdJmUvqzJoJ/Yjjh6F+sMhihdJbXDPsJNK9Mk+ZAGG44L&#10;NXa0qqm8FXejwDRDsd1X325XGpyer4ec8q9eqdfxkM9ABBrCf/ivvdEK0vcUfs/EIyA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hPqMxAAAANwAAAAPAAAAAAAAAAAA&#10;AAAAAKECAABkcnMvZG93bnJldi54bWxQSwUGAAAAAAQABAD5AAAAkgMAAAAA&#10;" strokeweight=".5pt"/>
                <v:shape id="AutoShape 96" o:spid="_x0000_s1075" type="#_x0000_t32" style="position:absolute;left:2016;top:517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hfF8UAAADcAAAADwAAAGRycy9kb3ducmV2LnhtbESPQWvCQBSE70L/w/IKvelGiyLRTQgF&#10;wVYqmPbi7ZF9TdJm34bdrUn/fVcQPA4z8w2zzUfTiQs531pWMJ8lIIgrq1uuFXx+7KZrED4ga+ws&#10;k4I/8pBnD5MtptoOfKJLGWoRIexTVNCE0KdS+qohg35me+LofVlnMETpaqkdDhFuOrlIkpU02HJc&#10;aLCnl4aqn/LXKDDtWL6+10f3Vhmcn79PBRWHQamnx7HYgAg0hnv41t5rBYvlM1zPxCMgs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chfF8UAAADcAAAADwAAAAAAAAAA&#10;AAAAAAChAgAAZHJzL2Rvd25yZXYueG1sUEsFBgAAAAAEAAQA+QAAAJMDAAAAAA==&#10;" strokeweight=".5pt"/>
                <v:shape id="AutoShape 97" o:spid="_x0000_s1076" type="#_x0000_t32" style="position:absolute;left:1942;top:517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HHY8UAAADcAAAADwAAAGRycy9kb3ducmV2LnhtbESPQWvCQBSE70L/w/IKvelGqSLRTQgF&#10;wVYqmPbi7ZF9TdJm34bdrUn/fVcQPA4z8w2zzUfTiQs531pWMJ8lIIgrq1uuFXx+7KZrED4ga+ws&#10;k4I/8pBnD5MtptoOfKJLGWoRIexTVNCE0KdS+qohg35me+LofVlnMETpaqkdDhFuOrlIkpU02HJc&#10;aLCnl4aqn/LXKDDtWL6+10f3Vhmcn79PBRWHQamnx7HYgAg0hnv41t5rBYvlM1zPxCMgs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iHHY8UAAADcAAAADwAAAAAAAAAA&#10;AAAAAAChAgAAZHJzL2Rvd25yZXYueG1sUEsFBgAAAAAEAAQA+QAAAJMDAAAAAA==&#10;" strokeweight=".5pt"/>
                <v:shape id="AutoShape 101" o:spid="_x0000_s1077" type="#_x0000_t32" style="position:absolute;left:3139;top:5254;width:0;height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lvOsUAAADcAAAADwAAAGRycy9kb3ducmV2LnhtbESPQWsCMRSE74X+h/AKvRTNKmwpq1G2&#10;glAFD1q9PzfPTejmZd1EXf99Uyh4HGbmG2Y6710jrtQF61nBaJiBIK68tlwr2H8vBx8gQkTW2Hgm&#10;BXcKMJ89P02x0P7GW7ruYi0ShEOBCkyMbSFlqAw5DEPfEifv5DuHMcmulrrDW4K7Ro6z7F06tJwW&#10;DLa0MFT97C5OwWY1+iyPxq7W27Pd5MuyudRvB6VeX/pyAiJSHx/h//aXVjDOc/g7k46An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olvOsUAAADcAAAADwAAAAAAAAAA&#10;AAAAAAChAgAAZHJzL2Rvd25yZXYueG1sUEsFBgAAAAAEAAQA+QAAAJMDAAAAAA==&#10;"/>
              </v:group>
            </w:pict>
          </mc:Fallback>
        </mc:AlternateContent>
      </w:r>
    </w:p>
    <w:p w:rsidR="001F1ED6" w:rsidRPr="00B36AEC" w:rsidRDefault="00EB7722" w:rsidP="00B36AEC">
      <w:pPr>
        <w:ind w:left="360" w:firstLine="349"/>
        <w:rPr>
          <w:sz w:val="20"/>
          <w:szCs w:val="20"/>
        </w:rPr>
      </w:pPr>
      <w:r w:rsidRPr="00B36AEC">
        <w:rPr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69856" behindDoc="0" locked="0" layoutInCell="1" allowOverlap="1" wp14:anchorId="570F9ACD" wp14:editId="0CB29121">
                <wp:simplePos x="0" y="0"/>
                <wp:positionH relativeFrom="column">
                  <wp:posOffset>2971800</wp:posOffset>
                </wp:positionH>
                <wp:positionV relativeFrom="paragraph">
                  <wp:posOffset>20320</wp:posOffset>
                </wp:positionV>
                <wp:extent cx="1475105" cy="281940"/>
                <wp:effectExtent l="9525" t="10795" r="1270" b="2540"/>
                <wp:wrapNone/>
                <wp:docPr id="155" name="Group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5105" cy="281940"/>
                          <a:chOff x="4917" y="5285"/>
                          <a:chExt cx="2323" cy="444"/>
                        </a:xfrm>
                      </wpg:grpSpPr>
                      <wps:wsp>
                        <wps:cNvPr id="156" name="Text Box 122"/>
                        <wps:cNvSpPr txBox="1">
                          <a:spLocks noChangeArrowheads="1"/>
                        </wps:cNvSpPr>
                        <wps:spPr bwMode="auto">
                          <a:xfrm>
                            <a:off x="6720" y="5328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58BE" w:rsidRDefault="003E58BE" w:rsidP="001F1ED6">
                              <w: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Text Box 123"/>
                        <wps:cNvSpPr txBox="1">
                          <a:spLocks noChangeArrowheads="1"/>
                        </wps:cNvSpPr>
                        <wps:spPr bwMode="auto">
                          <a:xfrm>
                            <a:off x="5741" y="5367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58BE" w:rsidRDefault="003E58BE" w:rsidP="001F1ED6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Text Box 124"/>
                        <wps:cNvSpPr txBox="1">
                          <a:spLocks noChangeArrowheads="1"/>
                        </wps:cNvSpPr>
                        <wps:spPr bwMode="auto">
                          <a:xfrm>
                            <a:off x="6201" y="5352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58BE" w:rsidRDefault="003E58BE" w:rsidP="001F1ED6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AutoShape 125"/>
                        <wps:cNvCnPr>
                          <a:cxnSpLocks noChangeShapeType="1"/>
                        </wps:cNvCnPr>
                        <wps:spPr bwMode="auto">
                          <a:xfrm>
                            <a:off x="4917" y="5415"/>
                            <a:ext cx="2089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Oval 126"/>
                        <wps:cNvSpPr>
                          <a:spLocks noChangeArrowheads="1"/>
                        </wps:cNvSpPr>
                        <wps:spPr bwMode="auto">
                          <a:xfrm>
                            <a:off x="6351" y="5390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AutoShape 127"/>
                        <wps:cNvCnPr>
                          <a:cxnSpLocks noChangeShapeType="1"/>
                        </wps:cNvCnPr>
                        <wps:spPr bwMode="auto">
                          <a:xfrm flipV="1">
                            <a:off x="5439" y="529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" name="AutoShape 128"/>
                        <wps:cNvCnPr>
                          <a:cxnSpLocks noChangeShapeType="1"/>
                        </wps:cNvCnPr>
                        <wps:spPr bwMode="auto">
                          <a:xfrm flipV="1">
                            <a:off x="5538" y="529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AutoShape 129"/>
                        <wps:cNvCnPr>
                          <a:cxnSpLocks noChangeShapeType="1"/>
                        </wps:cNvCnPr>
                        <wps:spPr bwMode="auto">
                          <a:xfrm flipV="1">
                            <a:off x="5662" y="528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AutoShape 130"/>
                        <wps:cNvCnPr>
                          <a:cxnSpLocks noChangeShapeType="1"/>
                        </wps:cNvCnPr>
                        <wps:spPr bwMode="auto">
                          <a:xfrm flipV="1">
                            <a:off x="5778" y="528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AutoShape 131"/>
                        <wps:cNvCnPr>
                          <a:cxnSpLocks noChangeShapeType="1"/>
                        </wps:cNvCnPr>
                        <wps:spPr bwMode="auto">
                          <a:xfrm flipV="1">
                            <a:off x="5335" y="528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AutoShape 132"/>
                        <wps:cNvCnPr>
                          <a:cxnSpLocks noChangeShapeType="1"/>
                        </wps:cNvCnPr>
                        <wps:spPr bwMode="auto">
                          <a:xfrm flipV="1">
                            <a:off x="6384" y="5298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AutoShape 133"/>
                        <wps:cNvCnPr>
                          <a:cxnSpLocks noChangeShapeType="1"/>
                        </wps:cNvCnPr>
                        <wps:spPr bwMode="auto">
                          <a:xfrm flipV="1">
                            <a:off x="6288" y="529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AutoShape 134"/>
                        <wps:cNvCnPr>
                          <a:cxnSpLocks noChangeShapeType="1"/>
                        </wps:cNvCnPr>
                        <wps:spPr bwMode="auto">
                          <a:xfrm flipV="1">
                            <a:off x="6206" y="5296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AutoShape 135"/>
                        <wps:cNvCnPr>
                          <a:cxnSpLocks noChangeShapeType="1"/>
                        </wps:cNvCnPr>
                        <wps:spPr bwMode="auto">
                          <a:xfrm flipV="1">
                            <a:off x="6101" y="529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AutoShape 136"/>
                        <wps:cNvCnPr>
                          <a:cxnSpLocks noChangeShapeType="1"/>
                        </wps:cNvCnPr>
                        <wps:spPr bwMode="auto">
                          <a:xfrm flipV="1">
                            <a:off x="5896" y="529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" name="AutoShape 137"/>
                        <wps:cNvCnPr>
                          <a:cxnSpLocks noChangeShapeType="1"/>
                        </wps:cNvCnPr>
                        <wps:spPr bwMode="auto">
                          <a:xfrm flipV="1">
                            <a:off x="5997" y="529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" name="AutoShape 138"/>
                        <wps:cNvCnPr>
                          <a:cxnSpLocks noChangeShapeType="1"/>
                        </wps:cNvCnPr>
                        <wps:spPr bwMode="auto">
                          <a:xfrm flipV="1">
                            <a:off x="5257" y="528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" name="AutoShape 139"/>
                        <wps:cNvCnPr>
                          <a:cxnSpLocks noChangeShapeType="1"/>
                        </wps:cNvCnPr>
                        <wps:spPr bwMode="auto">
                          <a:xfrm flipV="1">
                            <a:off x="5158" y="528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" name="AutoShape 140"/>
                        <wps:cNvCnPr>
                          <a:cxnSpLocks noChangeShapeType="1"/>
                        </wps:cNvCnPr>
                        <wps:spPr bwMode="auto">
                          <a:xfrm flipV="1">
                            <a:off x="5074" y="5291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" name="AutoShape 141"/>
                        <wps:cNvCnPr>
                          <a:cxnSpLocks noChangeShapeType="1"/>
                        </wps:cNvCnPr>
                        <wps:spPr bwMode="auto">
                          <a:xfrm>
                            <a:off x="5938" y="5371"/>
                            <a:ext cx="0" cy="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4" o:spid="_x0000_s1078" style="position:absolute;left:0;text-align:left;margin-left:234pt;margin-top:1.6pt;width:116.15pt;height:22.2pt;z-index:251769856" coordorigin="4917,5285" coordsize="2323,4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">
                <v:shape id="Text Box 122" o:spid="_x0000_s1079" type="#_x0000_t202" style="position:absolute;left:6720;top:5328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pd48IA&#10;AADcAAAADwAAAGRycy9kb3ducmV2LnhtbERPS2rDMBDdB3oHMYVuQi2nJE7rRglpICVbuznA2JrY&#10;ptbIWKo/t48Khe7m8b6zO0ymFQP1rrGsYBXFIIhLqxuuFFy/zs+vIJxH1thaJgUzOTjsHxY7TLUd&#10;OaMh95UIIexSVFB736VSurImgy6yHXHgbrY36APsK6l7HEO4aeVLHCfSYMOhocaOTjWV3/mPUXC7&#10;jMvN21h8+us2Wycf2GwLOyv19Dgd30F4mvy/+M990WH+JoHfZ8IFcn8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il3jwgAAANwAAAAPAAAAAAAAAAAAAAAAAJgCAABkcnMvZG93&#10;bnJldi54bWxQSwUGAAAAAAQABAD1AAAAhwMAAAAA&#10;" stroked="f">
                  <v:textbox>
                    <w:txbxContent>
                      <w:p w:rsidR="003E58BE" w:rsidRDefault="003E58BE" w:rsidP="001F1ED6">
                        <w:r>
                          <w:t>х</w:t>
                        </w:r>
                      </w:p>
                    </w:txbxContent>
                  </v:textbox>
                </v:shape>
                <v:shape id="Text Box 123" o:spid="_x0000_s1080" type="#_x0000_t202" style="position:absolute;left:5741;top:5367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8b4eMEA&#10;AADcAAAADwAAAGRycy9kb3ducmV2LnhtbERP24rCMBB9F/yHMIIvsqaK2t1uo6ig+KrrB4zN9MI2&#10;k9JEW//eCAv7NodznXTTm1o8qHWVZQWzaQSCOLO64kLB9efw8QnCeWSNtWVS8CQHm/VwkGKibcdn&#10;elx8IUIIuwQVlN43iZQuK8mgm9qGOHC5bQ36ANtC6ha7EG5qOY+ilTRYcWgosaF9Sdnv5W4U5Kdu&#10;svzqbkd/jc+L1Q6r+GafSo1H/fYbhKfe/4v/3Ccd5i9jeD8TLpD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PG+HjBAAAA3AAAAA8AAAAAAAAAAAAAAAAAmAIAAGRycy9kb3du&#10;cmV2LnhtbFBLBQYAAAAABAAEAPUAAACGAwAAAAA=&#10;" stroked="f">
                  <v:textbox>
                    <w:txbxContent>
                      <w:p w:rsidR="003E58BE" w:rsidRDefault="003E58BE" w:rsidP="001F1ED6">
                        <w:r>
                          <w:t>0</w:t>
                        </w:r>
                      </w:p>
                    </w:txbxContent>
                  </v:textbox>
                </v:shape>
                <v:shape id="Text Box 124" o:spid="_x0000_s1081" type="#_x0000_t202" style="position:absolute;left:6201;top:5352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lsCsMA&#10;AADcAAAADwAAAGRycy9kb3ducmV2LnhtbESPzW7CQAyE75V4h5WReqlgA+I3sKBSqYgrPw9gsiaJ&#10;yHqj7JaEt68PSNxszXjm83rbuUo9qAmlZwOjYQKKOPO25NzA5fw7WIAKEdli5ZkMPCnAdtP7WGNq&#10;fctHepxiriSEQ4oGihjrVOuQFeQwDH1NLNrNNw6jrE2ubYOthLtKj5Nkph2WLA0F1vRTUHY//TkD&#10;t0P7NV221328zI+T2Q7L+dU/jfnsd98rUJG6+Da/rg9W8KdCK8/IBHr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llsCsMAAADcAAAADwAAAAAAAAAAAAAAAACYAgAAZHJzL2Rv&#10;d25yZXYueG1sUEsFBgAAAAAEAAQA9QAAAIgDAAAAAA==&#10;" stroked="f">
                  <v:textbox>
                    <w:txbxContent>
                      <w:p w:rsidR="003E58BE" w:rsidRDefault="003E58BE" w:rsidP="001F1ED6">
                        <w:r>
                          <w:t>3</w:t>
                        </w:r>
                      </w:p>
                    </w:txbxContent>
                  </v:textbox>
                </v:shape>
                <v:shape id="AutoShape 125" o:spid="_x0000_s1082" type="#_x0000_t32" style="position:absolute;left:4917;top:5415;width:2089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aoFMQAAADcAAAADwAAAGRycy9kb3ducmV2LnhtbERPS2vCQBC+F/oflhG81Y0Fi0ldgxQq&#10;YunBB8Hehuw0Cc3Oht01Rn+9Wyj0Nh/fcxb5YFrRk/ONZQXTSQKCuLS64UrB8fD+NAfhA7LG1jIp&#10;uJKHfPn4sMBM2wvvqN+HSsQQ9hkqqEPoMil9WZNBP7EdceS+rTMYInSV1A4vMdy08jlJXqTBhmND&#10;jR291VT+7M9GwekjPRfX4pO2xTTdfqEz/nZYKzUeDatXEIGG8C/+c290nD9L4feZeIFc3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NqgUxAAAANwAAAAPAAAAAAAAAAAA&#10;AAAAAKECAABkcnMvZG93bnJldi54bWxQSwUGAAAAAAQABAD5AAAAkgMAAAAA&#10;">
                  <v:stroke endarrow="block"/>
                </v:shape>
                <v:oval id="Oval 126" o:spid="_x0000_s1083" style="position:absolute;left:6351;top:5390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ZxfMUA&#10;AADcAAAADwAAAGRycy9kb3ducmV2LnhtbESPzWrDMBCE74W8g9hAb40cE0xxowQ3EMjfpW6b88ba&#10;2mqtlWOpifP2VaHQ4zAz3zDz5WBbcaHeG8cKppMEBHHltOFawdvr+uERhA/IGlvHpOBGHpaL0d0c&#10;c+2u/EKXMtQiQtjnqKAJocul9FVDFv3EdcTR+3C9xRBlX0vd4zXCbSvTJMmkRcNxocGOVg1VX+W3&#10;VVBsTbkz2WH/fpyd9fPnyYesqJS6Hw/FE4hAQ/gP/7U3WkGazuD3TDwCcv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9nF8xQAAANwAAAAPAAAAAAAAAAAAAAAAAJgCAABkcnMv&#10;ZG93bnJldi54bWxQSwUGAAAAAAQABAD1AAAAigMAAAAA&#10;" fillcolor="black [3213]"/>
                <v:shape id="AutoShape 127" o:spid="_x0000_s1084" type="#_x0000_t32" style="position:absolute;left:5439;top:529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sRhcQAAADcAAAADwAAAGRycy9kb3ducmV2LnhtbESPQWvCQBSE7wX/w/KE3urGQEuJrhIE&#10;QS0WjF68PbLPJJp9G3ZXk/57t1DocZiZb5j5cjCteJDzjWUF00kCgri0uuFKwem4fvsE4QOyxtYy&#10;KfghD8vF6GWOmbY9H+hRhEpECPsMFdQhdJmUvqzJoJ/Yjjh6F+sMhihdJbXDPsJNK9Mk+ZAGG44L&#10;NXa0qqm8FXejwDRDsd1X325XGpyer4ec8q9eqdfxkM9ABBrCf/ivvdEK0vQdfs/EIyA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axGFxAAAANwAAAAPAAAAAAAAAAAA&#10;AAAAAKECAABkcnMvZG93bnJldi54bWxQSwUGAAAAAAQABAD5AAAAkgMAAAAA&#10;" strokeweight=".5pt"/>
                <v:shape id="AutoShape 128" o:spid="_x0000_s1085" type="#_x0000_t32" style="position:absolute;left:5538;top:529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mP8sQAAADcAAAADwAAAGRycy9kb3ducmV2LnhtbESPwWrDMBBE74X8g9hAb41sH0JwrRgT&#10;CLQpDcTppbfF2tpurZWRlNj9+yhQ6HGYmTdMUc5mEFdyvresIF0lIIgbq3tuFXyc908bED4gaxws&#10;k4Jf8lBuFw8F5tpOfKJrHVoRIexzVNCFMOZS+qYjg35lR+LofVlnMETpWqkdThFuBpklyVoa7Dku&#10;dDjSrqPmp74YBaaf69f39ugOjcH08/tUUfU2KfW4nKtnEIHm8B/+a79oBVm2hvuZeATk9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uY/yxAAAANwAAAAPAAAAAAAAAAAA&#10;AAAAAKECAABkcnMvZG93bnJldi54bWxQSwUGAAAAAAQABAD5AAAAkgMAAAAA&#10;" strokeweight=".5pt"/>
                <v:shape id="AutoShape 129" o:spid="_x0000_s1086" type="#_x0000_t32" style="position:absolute;left:5662;top:528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UqacQAAADcAAAADwAAAGRycy9kb3ducmV2LnhtbESPQWvCQBSE7wX/w/KE3urGHNoSXSUI&#10;glosGL14e2SfSTT7NuyuJv33bqHQ4zAz3zDz5WBa8SDnG8sKppMEBHFpdcOVgtNx/fYJwgdkja1l&#10;UvBDHpaL0cscM217PtCjCJWIEPYZKqhD6DIpfVmTQT+xHXH0LtYZDFG6SmqHfYSbVqZJ8i4NNhwX&#10;auxoVVN5K+5GgWmGYruvvt2uNDg9Xw855V+9Uq/jIZ+BCDSE//Bfe6MVpOkH/J6JR0Au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9SppxAAAANwAAAAPAAAAAAAAAAAA&#10;AAAAAKECAABkcnMvZG93bnJldi54bWxQSwUGAAAAAAQABAD5AAAAkgMAAAAA&#10;" strokeweight=".5pt"/>
                <v:shape id="AutoShape 130" o:spid="_x0000_s1087" type="#_x0000_t32" style="position:absolute;left:5778;top:528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2q+G8AAAADcAAAADwAAAGRycy9kb3ducmV2LnhtbERPy4rCMBTdD/gP4QqzG1O7kKEapQiC&#10;D2bA6sbdpbm21eamJNF2/n6yEFweznuxGkwrnuR8Y1nBdJKAIC6tbrhScD5tvr5B+ICssbVMCv7I&#10;w2o5+lhgpm3PR3oWoRIxhH2GCuoQukxKX9Zk0E9sRxy5q3UGQ4SuktphH8NNK9MkmUmDDceGGjta&#10;11Tei4dRYJqh2P1Uv25fGpxebsec8kOv1Od4yOcgAg3hLX65t1pBmsa18Uw8AnL5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9qvhvAAAAA3AAAAA8AAAAAAAAAAAAAAAAA&#10;oQIAAGRycy9kb3ducmV2LnhtbFBLBQYAAAAABAAEAPkAAACOAwAAAAA=&#10;" strokeweight=".5pt"/>
                <v:shape id="AutoShape 131" o:spid="_x0000_s1088" type="#_x0000_t32" style="position:absolute;left:5335;top:528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YbgMQAAADcAAAADwAAAGRycy9kb3ducmV2LnhtbESPQWvCQBSE7wX/w/KE3urGHEobXSUI&#10;glosGL14e2SfSTT7NuyuJv33bqHQ4zAz3zDz5WBa8SDnG8sKppMEBHFpdcOVgtNx/fYBwgdkja1l&#10;UvBDHpaL0cscM217PtCjCJWIEPYZKqhD6DIpfVmTQT+xHXH0LtYZDFG6SmqHfYSbVqZJ8i4NNhwX&#10;auxoVVN5K+5GgWmGYruvvt2uNDg9Xw855V+9Uq/jIZ+BCDSE//Bfe6MVpOkn/J6JR0Au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JhuAxAAAANwAAAAPAAAAAAAAAAAA&#10;AAAAAKECAABkcnMvZG93bnJldi54bWxQSwUGAAAAAAQABAD5AAAAkgMAAAAA&#10;" strokeweight=".5pt"/>
                <v:shape id="AutoShape 132" o:spid="_x0000_s1089" type="#_x0000_t32" style="position:absolute;left:6384;top:5298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UkwMAAAADcAAAADwAAAGRycy9kb3ducmV2LnhtbERPy4rCMBTdC/5DuII7TVWQoWOUIgg+&#10;cMDqZnaX5k7bsbkpSbT1781iYJaH815tetOIJzlfW1YwmyYgiAuray4V3K67yQcIH5A1NpZJwYs8&#10;bNbDwQpTbTu+0DMPpYgh7FNUUIXQplL6oiKDfmpb4sj9WGcwROhKqR12Mdw0cp4kS2mw5thQYUvb&#10;iop7/jAKTN3nh3P55Y6Fwdn37yWj7NQpNR712SeIQH34F/+591rBfBHnxzPxCMj1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TFJMDAAAAA3AAAAA8AAAAAAAAAAAAAAAAA&#10;oQIAAGRycy9kb3ducmV2LnhtbFBLBQYAAAAABAAEAPkAAACOAwAAAAA=&#10;" strokeweight=".5pt"/>
                <v:shape id="AutoShape 133" o:spid="_x0000_s1090" type="#_x0000_t32" style="position:absolute;left:6288;top:529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mBW8QAAADcAAAADwAAAGRycy9kb3ducmV2LnhtbESPQWvCQBSE7wX/w/KE3uomFkqJrhIE&#10;QS0WjF68PbLPJJp9G3ZXk/57t1DocZiZb5j5cjCteJDzjWUF6SQBQVxa3XCl4HRcv32C8AFZY2uZ&#10;FPyQh+Vi9DLHTNueD/QoQiUihH2GCuoQukxKX9Zk0E9sRxy9i3UGQ5SuktphH+GmldMk+ZAGG44L&#10;NXa0qqm8FXejwDRDsd1X325XGkzP10NO+Vev1Ot4yGcgAg3hP/zX3mgF0/cUfs/EIyA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iYFbxAAAANwAAAAPAAAAAAAAAAAA&#10;AAAAAKECAABkcnMvZG93bnJldi54bWxQSwUGAAAAAAQABAD5AAAAkgMAAAAA&#10;" strokeweight=".5pt"/>
                <v:shape id="AutoShape 134" o:spid="_x0000_s1091" type="#_x0000_t32" style="position:absolute;left:6206;top:5296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sfLMQAAADcAAAADwAAAGRycy9kb3ducmV2LnhtbESPQWvCQBSE7wX/w/KE3urGFEqJrhIE&#10;QS0WjF68PbLPJJp9G3ZXk/57t1DocZiZb5j5cjCteJDzjWUF00kCgri0uuFKwem4fvsE4QOyxtYy&#10;KfghD8vF6GWOmbY9H+hRhEpECPsMFdQhdJmUvqzJoJ/Yjjh6F+sMhihdJbXDPsJNK9Mk+ZAGG44L&#10;NXa0qqm8FXejwDRDsd1X325XGpyer4ec8q9eqdfxkM9ABBrCf/ivvdEK0vcUfs/EIyA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Wx8sxAAAANwAAAAPAAAAAAAAAAAA&#10;AAAAAKECAABkcnMvZG93bnJldi54bWxQSwUGAAAAAAQABAD5AAAAkgMAAAAA&#10;" strokeweight=".5pt"/>
                <v:shape id="AutoShape 135" o:spid="_x0000_s1092" type="#_x0000_t32" style="position:absolute;left:6101;top:529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e6t8QAAADcAAAADwAAAGRycy9kb3ducmV2LnhtbESPQWvCQBSE70L/w/IK3nQThSKpawiF&#10;QlVaMHrp7ZF9JrHZt2F3NfHfdwsFj8PMfMOs89F04kbOt5YVpPMEBHFldcu1gtPxfbYC4QOyxs4y&#10;KbiTh3zzNFljpu3AB7qVoRYRwj5DBU0IfSalrxoy6Oe2J47e2TqDIUpXS+1wiHDTyUWSvEiDLceF&#10;Bnt6a6j6Ka9GgWnHcvtZf7ldZTD9vhwKKvaDUtPnsXgFEWgMj/B/+0MrWCyX8HcmHgG5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F7q3xAAAANwAAAAPAAAAAAAAAAAA&#10;AAAAAKECAABkcnMvZG93bnJldi54bWxQSwUGAAAAAAQABAD5AAAAkgMAAAAA&#10;" strokeweight=".5pt"/>
                <v:shape id="AutoShape 136" o:spid="_x0000_s1093" type="#_x0000_t32" style="position:absolute;left:5896;top:529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4iw8UAAADcAAAADwAAAGRycy9kb3ducmV2LnhtbESPQWvCQBSE70L/w/IKvelGKyLRTQgF&#10;wVYqmPbi7ZF9TdJm34bdrUn/fVcQPA4z8w2zzUfTiQs531pWMJ8lIIgrq1uuFXx+7KZrED4ga+ws&#10;k4I/8pBnD5MtptoOfKJLGWoRIexTVNCE0KdS+qohg35me+LofVlnMETpaqkdDhFuOrlIkpU02HJc&#10;aLCnl4aqn/LXKDDtWL6+10f3Vhmcn79PBRWHQamnx7HYgAg0hnv41t5rBYvnJVzPxCMgs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4iw8UAAADcAAAADwAAAAAAAAAA&#10;AAAAAAChAgAAZHJzL2Rvd25yZXYueG1sUEsFBgAAAAAEAAQA+QAAAJMDAAAAAA==&#10;" strokeweight=".5pt"/>
                <v:shape id="AutoShape 137" o:spid="_x0000_s1094" type="#_x0000_t32" style="position:absolute;left:5997;top:529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KHWMUAAADcAAAADwAAAGRycy9kb3ducmV2LnhtbESPQWvCQBSE70L/w/IKvelGiyLRTQgF&#10;wVYqmPbi7ZF9TdJm34bdrUn/fVcQPA4z8w2zzUfTiQs531pWMJ8lIIgrq1uuFXx+7KZrED4ga+ws&#10;k4I/8pBnD5MtptoOfKJLGWoRIexTVNCE0KdS+qohg35me+LofVlnMETpaqkdDhFuOrlIkpU02HJc&#10;aLCnl4aqn/LXKDDtWL6+10f3Vhmcn79PBRWHQamnx7HYgAg0hnv41t5rBYvnJVzPxCMgs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KHWMUAAADcAAAADwAAAAAAAAAA&#10;AAAAAAChAgAAZHJzL2Rvd25yZXYueG1sUEsFBgAAAAAEAAQA+QAAAJMDAAAAAA==&#10;" strokeweight=".5pt"/>
                <v:shape id="AutoShape 138" o:spid="_x0000_s1095" type="#_x0000_t32" style="position:absolute;left:5257;top:528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AZL8UAAADcAAAADwAAAGRycy9kb3ducmV2LnhtbESPQWvCQBSE74X+h+UVems2sSAluoZQ&#10;ELSlBaMXb4/sM4nNvg27q4n/3i0Uehxm5htmWUymF1dyvrOsIEtSEMS11R03Cg779csbCB+QNfaW&#10;ScGNPBSrx4cl5tqOvKNrFRoRIexzVNCGMORS+rolgz6xA3H0TtYZDFG6RmqHY4SbXs7SdC4NdhwX&#10;WhzovaX6p7oYBaabqu1X8+0+aoPZ8bwrqfwclXp+msoFiEBT+A//tTdawex1Dr9n4hG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GAZL8UAAADcAAAADwAAAAAAAAAA&#10;AAAAAAChAgAAZHJzL2Rvd25yZXYueG1sUEsFBgAAAAAEAAQA+QAAAJMDAAAAAA==&#10;" strokeweight=".5pt"/>
                <v:shape id="AutoShape 139" o:spid="_x0000_s1096" type="#_x0000_t32" style="position:absolute;left:5158;top:528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y8tMUAAADcAAAADwAAAGRycy9kb3ducmV2LnhtbESPQWvCQBSE70L/w/IKvelGCyrRTQgF&#10;wVYqmPbi7ZF9TdJm34bdrUn/fVcQPA4z8w2zzUfTiQs531pWMJ8lIIgrq1uuFXx+7KZrED4ga+ws&#10;k4I/8pBnD5MtptoOfKJLGWoRIexTVNCE0KdS+qohg35me+LofVlnMETpaqkdDhFuOrlIkqU02HJc&#10;aLCnl4aqn/LXKDDtWL6+10f3Vhmcn79PBRWHQamnx7HYgAg0hnv41t5rBYvnFVzPxCMgs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yy8tMUAAADcAAAADwAAAAAAAAAA&#10;AAAAAAChAgAAZHJzL2Rvd25yZXYueG1sUEsFBgAAAAAEAAQA+QAAAJMDAAAAAA==&#10;" strokeweight=".5pt"/>
                <v:shape id="AutoShape 140" o:spid="_x0000_s1097" type="#_x0000_t32" style="position:absolute;left:5074;top:5291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MoxsAAAADcAAAADwAAAGRycy9kb3ducmV2LnhtbERPy4rCMBTdC/5DuII7TVWQoWOUIgg+&#10;cMDqZnaX5k7bsbkpSbT1781iYJaH815tetOIJzlfW1YwmyYgiAuray4V3K67yQcIH5A1NpZJwYs8&#10;bNbDwQpTbTu+0DMPpYgh7FNUUIXQplL6oiKDfmpb4sj9WGcwROhKqR12Mdw0cp4kS2mw5thQYUvb&#10;iop7/jAKTN3nh3P55Y6Fwdn37yWj7NQpNR712SeIQH34F/+591rBfBHXxjPxCMj1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qzKMbAAAAA3AAAAA8AAAAAAAAAAAAAAAAA&#10;oQIAAGRycy9kb3ducmV2LnhtbFBLBQYAAAAABAAEAPkAAACOAwAAAAA=&#10;" strokeweight=".5pt"/>
                <v:shape id="AutoShape 141" o:spid="_x0000_s1098" type="#_x0000_t32" style="position:absolute;left:5938;top:5371;width:0;height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uAn8YAAADcAAAADwAAAGRycy9kb3ducmV2LnhtbESPT2sCMRTE74V+h/CEXopmVSp2Ncq2&#10;INSCB//dXzfPTXDzst1EXb99Uyj0OMzMb5j5snO1uFIbrGcFw0EGgrj02nKl4LBf9acgQkTWWHsm&#10;BXcKsFw8Pswx1/7GW7ruYiUShEOOCkyMTS5lKA05DAPfECfv5FuHMcm2krrFW4K7Wo6ybCIdWk4L&#10;Bht6N1SedxenYLMevhVfxq4/t99287Iq6kv1fFTqqdcVMxCRuvgf/mt/aAWj8Sv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4bgJ/GAAAA3AAAAA8AAAAAAAAA&#10;AAAAAAAAoQIAAGRycy9kb3ducmV2LnhtbFBLBQYAAAAABAAEAPkAAACUAwAAAAA=&#10;"/>
              </v:group>
            </w:pict>
          </mc:Fallback>
        </mc:AlternateContent>
      </w:r>
      <w:r w:rsidR="001F1ED6" w:rsidRPr="00B36AEC">
        <w:rPr>
          <w:sz w:val="20"/>
          <w:szCs w:val="20"/>
        </w:rPr>
        <w:t>2.</w:t>
      </w:r>
      <w:r w:rsidR="00857761" w:rsidRPr="00B36AEC">
        <w:rPr>
          <w:sz w:val="20"/>
          <w:szCs w:val="20"/>
        </w:rPr>
        <w:tab/>
      </w:r>
      <w:r w:rsidR="00857761" w:rsidRPr="00B36AEC">
        <w:rPr>
          <w:sz w:val="20"/>
          <w:szCs w:val="20"/>
        </w:rPr>
        <w:tab/>
      </w:r>
      <w:r w:rsidR="00857761" w:rsidRPr="00B36AEC">
        <w:rPr>
          <w:sz w:val="20"/>
          <w:szCs w:val="20"/>
        </w:rPr>
        <w:tab/>
      </w:r>
      <w:r w:rsidR="00857761" w:rsidRPr="00B36AEC">
        <w:rPr>
          <w:sz w:val="20"/>
          <w:szCs w:val="20"/>
        </w:rPr>
        <w:tab/>
      </w:r>
      <w:r w:rsidR="00857761" w:rsidRPr="00B36AEC">
        <w:rPr>
          <w:sz w:val="20"/>
          <w:szCs w:val="20"/>
        </w:rPr>
        <w:tab/>
      </w:r>
      <w:r w:rsidR="001F1ED6" w:rsidRPr="00B36AEC">
        <w:rPr>
          <w:sz w:val="20"/>
          <w:szCs w:val="20"/>
        </w:rPr>
        <w:t>4.</w:t>
      </w:r>
    </w:p>
    <w:p w:rsidR="00857761" w:rsidRPr="00B36AEC" w:rsidRDefault="00857761" w:rsidP="00B36AEC">
      <w:pPr>
        <w:ind w:left="360"/>
        <w:rPr>
          <w:sz w:val="20"/>
          <w:szCs w:val="20"/>
        </w:rPr>
      </w:pPr>
    </w:p>
    <w:p w:rsidR="00000C23" w:rsidRPr="00B36AEC" w:rsidRDefault="00000C23" w:rsidP="00B36AEC">
      <w:pPr>
        <w:rPr>
          <w:sz w:val="20"/>
          <w:szCs w:val="20"/>
        </w:rPr>
      </w:pPr>
      <w:r w:rsidRPr="00B36AEC">
        <w:rPr>
          <w:sz w:val="20"/>
          <w:szCs w:val="20"/>
        </w:rPr>
        <w:t>4</w:t>
      </w:r>
      <w:r w:rsidR="00F766CD" w:rsidRPr="00B36AEC">
        <w:rPr>
          <w:sz w:val="20"/>
          <w:szCs w:val="20"/>
        </w:rPr>
        <w:t>.</w:t>
      </w:r>
      <w:r w:rsidR="00807953" w:rsidRPr="00B36AEC">
        <w:rPr>
          <w:sz w:val="20"/>
          <w:szCs w:val="20"/>
        </w:rPr>
        <w:t xml:space="preserve"> Решите уравнение</w:t>
      </w:r>
      <w:r w:rsidR="00200859" w:rsidRPr="00B36AEC">
        <w:rPr>
          <w:sz w:val="20"/>
          <w:szCs w:val="20"/>
        </w:rPr>
        <w:t>:</w:t>
      </w:r>
      <w:r w:rsidR="00807953" w:rsidRPr="00B36AEC">
        <w:rPr>
          <w:sz w:val="20"/>
          <w:szCs w:val="20"/>
        </w:rPr>
        <w:t xml:space="preserve"> </w:t>
      </w:r>
      <w:r w:rsidR="00200859" w:rsidRPr="00B36AEC">
        <w:rPr>
          <w:i/>
          <w:sz w:val="20"/>
          <w:szCs w:val="20"/>
          <w:lang w:val="en-US"/>
        </w:rPr>
        <w:t>a</w:t>
      </w:r>
      <w:r w:rsidR="00200859" w:rsidRPr="00B36AEC">
        <w:rPr>
          <w:i/>
          <w:sz w:val="20"/>
          <w:szCs w:val="20"/>
        </w:rPr>
        <w:t>)</w:t>
      </w:r>
      <w:r w:rsidR="00200859" w:rsidRPr="00B36AEC">
        <w:rPr>
          <w:sz w:val="20"/>
          <w:szCs w:val="20"/>
        </w:rPr>
        <w:t xml:space="preserve"> </w:t>
      </w:r>
      <w:r w:rsidR="00807953" w:rsidRPr="00B36AEC">
        <w:rPr>
          <w:sz w:val="20"/>
          <w:szCs w:val="20"/>
        </w:rPr>
        <w:t>3х</w:t>
      </w:r>
      <w:r w:rsidR="00807953" w:rsidRPr="00B36AEC">
        <w:rPr>
          <w:sz w:val="20"/>
          <w:szCs w:val="20"/>
          <w:vertAlign w:val="superscript"/>
        </w:rPr>
        <w:t>2</w:t>
      </w:r>
      <w:r w:rsidR="00807953" w:rsidRPr="00B36AEC">
        <w:rPr>
          <w:sz w:val="20"/>
          <w:szCs w:val="20"/>
        </w:rPr>
        <w:t>-27=0</w:t>
      </w:r>
      <w:r w:rsidRPr="00B36AEC">
        <w:rPr>
          <w:sz w:val="20"/>
          <w:szCs w:val="20"/>
        </w:rPr>
        <w:t>;</w:t>
      </w:r>
    </w:p>
    <w:p w:rsidR="00000C23" w:rsidRDefault="00000C23" w:rsidP="00B36AEC">
      <w:pPr>
        <w:rPr>
          <w:sz w:val="20"/>
          <w:szCs w:val="20"/>
        </w:rPr>
      </w:pPr>
      <w:r w:rsidRPr="00B36AEC">
        <w:rPr>
          <w:sz w:val="20"/>
          <w:szCs w:val="20"/>
        </w:rPr>
        <w:t xml:space="preserve">                                     </w:t>
      </w:r>
      <w:r w:rsidR="00BF0E98" w:rsidRPr="00B36AEC">
        <w:rPr>
          <w:sz w:val="20"/>
          <w:szCs w:val="20"/>
        </w:rPr>
        <w:t xml:space="preserve"> </w:t>
      </w:r>
      <w:r w:rsidR="00200859" w:rsidRPr="00B36AEC">
        <w:rPr>
          <w:i/>
          <w:sz w:val="20"/>
          <w:szCs w:val="20"/>
        </w:rPr>
        <w:t>б</w:t>
      </w:r>
      <w:r w:rsidR="0078737D" w:rsidRPr="00B36AEC">
        <w:rPr>
          <w:sz w:val="20"/>
          <w:szCs w:val="20"/>
        </w:rPr>
        <w:t>) 2</w:t>
      </w:r>
      <w:r w:rsidR="00200859" w:rsidRPr="00B36AEC">
        <w:rPr>
          <w:i/>
          <w:sz w:val="20"/>
          <w:szCs w:val="20"/>
        </w:rPr>
        <w:t>х</w:t>
      </w:r>
      <w:r w:rsidR="00200859" w:rsidRPr="00B36AEC">
        <w:rPr>
          <w:sz w:val="20"/>
          <w:szCs w:val="20"/>
          <w:vertAlign w:val="superscript"/>
        </w:rPr>
        <w:t>2</w:t>
      </w:r>
      <w:r w:rsidR="0078737D" w:rsidRPr="00B36AEC">
        <w:rPr>
          <w:sz w:val="20"/>
          <w:szCs w:val="20"/>
        </w:rPr>
        <w:t>- 13</w:t>
      </w:r>
      <w:r w:rsidR="00200859" w:rsidRPr="00B36AEC">
        <w:rPr>
          <w:i/>
          <w:sz w:val="20"/>
          <w:szCs w:val="20"/>
        </w:rPr>
        <w:t>х</w:t>
      </w:r>
      <w:r w:rsidR="00200859" w:rsidRPr="00B36AEC">
        <w:rPr>
          <w:sz w:val="20"/>
          <w:szCs w:val="20"/>
        </w:rPr>
        <w:t>+</w:t>
      </w:r>
      <w:r w:rsidR="0078737D" w:rsidRPr="00B36AEC">
        <w:rPr>
          <w:sz w:val="20"/>
          <w:szCs w:val="20"/>
        </w:rPr>
        <w:t>2</w:t>
      </w:r>
      <w:r w:rsidR="00200859" w:rsidRPr="00B36AEC">
        <w:rPr>
          <w:sz w:val="20"/>
          <w:szCs w:val="20"/>
        </w:rPr>
        <w:t>1 = 0</w:t>
      </w:r>
      <w:r w:rsidR="0059232E">
        <w:rPr>
          <w:sz w:val="20"/>
          <w:szCs w:val="20"/>
        </w:rPr>
        <w:t>.</w:t>
      </w:r>
    </w:p>
    <w:p w:rsidR="0059232E" w:rsidRPr="00B36AEC" w:rsidRDefault="0059232E" w:rsidP="00B36AEC">
      <w:pPr>
        <w:rPr>
          <w:sz w:val="20"/>
          <w:szCs w:val="20"/>
        </w:rPr>
      </w:pPr>
    </w:p>
    <w:p w:rsidR="00000C23" w:rsidRDefault="00000C23" w:rsidP="00B36AEC">
      <w:pPr>
        <w:ind w:left="284" w:hanging="284"/>
        <w:rPr>
          <w:sz w:val="20"/>
          <w:szCs w:val="20"/>
        </w:rPr>
      </w:pPr>
      <w:r w:rsidRPr="00B36AEC">
        <w:rPr>
          <w:sz w:val="20"/>
          <w:szCs w:val="20"/>
        </w:rPr>
        <w:t xml:space="preserve">5. </w:t>
      </w:r>
      <w:r w:rsidRPr="00B36AEC">
        <w:rPr>
          <w:sz w:val="20"/>
          <w:szCs w:val="20"/>
        </w:rPr>
        <w:t xml:space="preserve">Постройте график функции у= </w:t>
      </w:r>
      <w:proofErr w:type="gramStart"/>
      <w:r w:rsidRPr="00B36AEC">
        <w:rPr>
          <w:sz w:val="20"/>
          <w:szCs w:val="20"/>
        </w:rPr>
        <w:t>-х</w:t>
      </w:r>
      <w:proofErr w:type="gramEnd"/>
      <w:r w:rsidRPr="00B36AEC">
        <w:rPr>
          <w:sz w:val="20"/>
          <w:szCs w:val="20"/>
          <w:vertAlign w:val="superscript"/>
        </w:rPr>
        <w:t>2</w:t>
      </w:r>
      <w:r w:rsidRPr="00B36AEC">
        <w:rPr>
          <w:sz w:val="20"/>
          <w:szCs w:val="20"/>
        </w:rPr>
        <w:t xml:space="preserve">-4х. </w:t>
      </w:r>
      <w:r w:rsidR="00F96070" w:rsidRPr="00B36AEC">
        <w:rPr>
          <w:sz w:val="20"/>
          <w:szCs w:val="20"/>
        </w:rPr>
        <w:t>Укажите промежутки возрастания и убывания функции.</w:t>
      </w:r>
      <w:r w:rsidR="00F96070" w:rsidRPr="00B36AEC">
        <w:rPr>
          <w:sz w:val="20"/>
          <w:szCs w:val="20"/>
        </w:rPr>
        <w:t xml:space="preserve">   </w:t>
      </w:r>
      <w:r w:rsidRPr="00B36AEC">
        <w:rPr>
          <w:sz w:val="20"/>
          <w:szCs w:val="20"/>
        </w:rPr>
        <w:t xml:space="preserve">При каких значениях </w:t>
      </w:r>
      <w:r w:rsidRPr="00B36AEC">
        <w:rPr>
          <w:i/>
          <w:sz w:val="20"/>
          <w:szCs w:val="20"/>
        </w:rPr>
        <w:t xml:space="preserve">х </w:t>
      </w:r>
      <w:r w:rsidRPr="00B36AEC">
        <w:rPr>
          <w:sz w:val="20"/>
          <w:szCs w:val="20"/>
        </w:rPr>
        <w:t>функция принимает значения,</w:t>
      </w:r>
      <w:r w:rsidR="0078737D" w:rsidRPr="00B36AEC">
        <w:rPr>
          <w:sz w:val="20"/>
          <w:szCs w:val="20"/>
        </w:rPr>
        <w:t xml:space="preserve"> </w:t>
      </w:r>
      <w:r w:rsidRPr="00B36AEC">
        <w:rPr>
          <w:sz w:val="20"/>
          <w:szCs w:val="20"/>
        </w:rPr>
        <w:t>меньшие 0?</w:t>
      </w:r>
      <w:r w:rsidR="00F96070" w:rsidRPr="00B36AEC">
        <w:rPr>
          <w:sz w:val="20"/>
          <w:szCs w:val="20"/>
        </w:rPr>
        <w:t xml:space="preserve"> </w:t>
      </w:r>
    </w:p>
    <w:p w:rsidR="0059232E" w:rsidRPr="00B36AEC" w:rsidRDefault="0059232E" w:rsidP="00B36AEC">
      <w:pPr>
        <w:ind w:left="284" w:hanging="284"/>
        <w:rPr>
          <w:sz w:val="20"/>
          <w:szCs w:val="20"/>
        </w:rPr>
      </w:pPr>
    </w:p>
    <w:p w:rsidR="00000C23" w:rsidRPr="00B36AEC" w:rsidRDefault="00000C23" w:rsidP="00B36AEC">
      <w:pPr>
        <w:rPr>
          <w:sz w:val="20"/>
          <w:szCs w:val="20"/>
        </w:rPr>
      </w:pPr>
      <w:r w:rsidRPr="00B36AEC">
        <w:rPr>
          <w:sz w:val="20"/>
          <w:szCs w:val="20"/>
        </w:rPr>
        <w:t xml:space="preserve">6. </w:t>
      </w:r>
      <w:r w:rsidRPr="00B36AEC">
        <w:rPr>
          <w:sz w:val="20"/>
          <w:szCs w:val="20"/>
        </w:rPr>
        <w:t xml:space="preserve">В прямоугольном треугольнике найдите гипотенузу  </w:t>
      </w:r>
      <w:r w:rsidRPr="00B36AEC">
        <w:rPr>
          <w:i/>
          <w:sz w:val="20"/>
          <w:szCs w:val="20"/>
        </w:rPr>
        <w:t>с</w:t>
      </w:r>
      <w:r w:rsidRPr="00B36AEC">
        <w:rPr>
          <w:sz w:val="20"/>
          <w:szCs w:val="20"/>
        </w:rPr>
        <w:t>,  если его катеты равны:</w:t>
      </w:r>
    </w:p>
    <w:p w:rsidR="00000C23" w:rsidRDefault="00000C23" w:rsidP="00B36AEC">
      <w:pPr>
        <w:ind w:left="284" w:hanging="284"/>
        <w:rPr>
          <w:sz w:val="20"/>
          <w:szCs w:val="20"/>
        </w:rPr>
      </w:pPr>
      <w:r w:rsidRPr="00B36AEC">
        <w:rPr>
          <w:sz w:val="20"/>
          <w:szCs w:val="20"/>
        </w:rPr>
        <w:t xml:space="preserve"> </w:t>
      </w:r>
      <w:r w:rsidRPr="00B36AEC">
        <w:rPr>
          <w:sz w:val="20"/>
          <w:szCs w:val="20"/>
        </w:rPr>
        <w:t xml:space="preserve">   </w:t>
      </w:r>
      <w:r w:rsidRPr="00B36AEC">
        <w:rPr>
          <w:i/>
          <w:sz w:val="20"/>
          <w:szCs w:val="20"/>
        </w:rPr>
        <w:t xml:space="preserve">а=5 см,  </w:t>
      </w:r>
      <w:r w:rsidRPr="00B36AEC">
        <w:rPr>
          <w:i/>
          <w:sz w:val="20"/>
          <w:szCs w:val="20"/>
          <w:lang w:val="en-US"/>
        </w:rPr>
        <w:t>b</w:t>
      </w:r>
      <w:r w:rsidRPr="00B36AEC">
        <w:rPr>
          <w:i/>
          <w:sz w:val="20"/>
          <w:szCs w:val="20"/>
        </w:rPr>
        <w:t>=12 см.</w:t>
      </w:r>
      <w:r w:rsidRPr="00B36AEC">
        <w:rPr>
          <w:sz w:val="20"/>
          <w:szCs w:val="20"/>
        </w:rPr>
        <w:t xml:space="preserve"> </w:t>
      </w:r>
    </w:p>
    <w:p w:rsidR="0059232E" w:rsidRPr="00B36AEC" w:rsidRDefault="0059232E" w:rsidP="00B36AEC">
      <w:pPr>
        <w:ind w:left="284" w:hanging="284"/>
        <w:rPr>
          <w:sz w:val="20"/>
          <w:szCs w:val="20"/>
        </w:rPr>
      </w:pPr>
    </w:p>
    <w:p w:rsidR="00000C23" w:rsidRPr="00B36AEC" w:rsidRDefault="00000C23" w:rsidP="00B36AEC">
      <w:pPr>
        <w:pStyle w:val="a3"/>
        <w:numPr>
          <w:ilvl w:val="0"/>
          <w:numId w:val="21"/>
        </w:numPr>
        <w:ind w:left="284" w:hanging="284"/>
        <w:rPr>
          <w:sz w:val="20"/>
          <w:szCs w:val="20"/>
        </w:rPr>
      </w:pPr>
      <w:r w:rsidRPr="00B36AEC">
        <w:rPr>
          <w:sz w:val="20"/>
          <w:szCs w:val="20"/>
        </w:rPr>
        <w:t xml:space="preserve">В равнобедренном треугольнике боковая сторона равна 10 </w:t>
      </w:r>
      <w:proofErr w:type="spellStart"/>
      <w:r w:rsidRPr="00B36AEC">
        <w:rPr>
          <w:sz w:val="20"/>
          <w:szCs w:val="20"/>
        </w:rPr>
        <w:t>дм</w:t>
      </w:r>
      <w:proofErr w:type="spellEnd"/>
      <w:r w:rsidRPr="00B36AEC">
        <w:rPr>
          <w:sz w:val="20"/>
          <w:szCs w:val="20"/>
        </w:rPr>
        <w:t xml:space="preserve"> и основание равно </w:t>
      </w:r>
      <w:smartTag w:uri="urn:schemas-microsoft-com:office:smarttags" w:element="metricconverter">
        <w:smartTagPr>
          <w:attr w:name="ProductID" w:val="12 см"/>
        </w:smartTagPr>
        <w:r w:rsidRPr="00B36AEC">
          <w:rPr>
            <w:sz w:val="20"/>
            <w:szCs w:val="20"/>
          </w:rPr>
          <w:t>12 см</w:t>
        </w:r>
      </w:smartTag>
      <w:r w:rsidRPr="00B36AEC">
        <w:rPr>
          <w:sz w:val="20"/>
          <w:szCs w:val="20"/>
        </w:rPr>
        <w:t xml:space="preserve">. Найдите: </w:t>
      </w:r>
    </w:p>
    <w:p w:rsidR="00000C23" w:rsidRPr="00B36AEC" w:rsidRDefault="00000C23" w:rsidP="00B36AEC">
      <w:pPr>
        <w:ind w:left="720"/>
        <w:rPr>
          <w:sz w:val="20"/>
          <w:szCs w:val="20"/>
        </w:rPr>
      </w:pPr>
      <w:r w:rsidRPr="00B36AEC">
        <w:rPr>
          <w:sz w:val="20"/>
          <w:szCs w:val="20"/>
        </w:rPr>
        <w:t xml:space="preserve">а) высоту треугольника, проведенную к основанию треугольника; </w:t>
      </w:r>
    </w:p>
    <w:p w:rsidR="00A22910" w:rsidRDefault="00B36AEC" w:rsidP="00B36AEC">
      <w:pPr>
        <w:ind w:left="720"/>
        <w:rPr>
          <w:sz w:val="20"/>
          <w:szCs w:val="20"/>
        </w:rPr>
      </w:pPr>
      <w:r>
        <w:rPr>
          <w:sz w:val="20"/>
          <w:szCs w:val="20"/>
        </w:rPr>
        <w:t>б) площадь треугольника.</w:t>
      </w:r>
    </w:p>
    <w:p w:rsidR="0059232E" w:rsidRPr="00B36AEC" w:rsidRDefault="0059232E" w:rsidP="00B36AEC">
      <w:pPr>
        <w:ind w:left="720"/>
        <w:rPr>
          <w:sz w:val="20"/>
          <w:szCs w:val="20"/>
        </w:rPr>
      </w:pPr>
    </w:p>
    <w:p w:rsidR="00BF0E98" w:rsidRPr="00B36AEC" w:rsidRDefault="00000C23" w:rsidP="00B36AEC">
      <w:pPr>
        <w:rPr>
          <w:sz w:val="20"/>
          <w:szCs w:val="20"/>
        </w:rPr>
      </w:pPr>
      <w:r w:rsidRPr="00B36AEC">
        <w:rPr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880448" behindDoc="0" locked="0" layoutInCell="1" allowOverlap="1" wp14:anchorId="39764C9F" wp14:editId="0A663AFE">
                <wp:simplePos x="0" y="0"/>
                <wp:positionH relativeFrom="column">
                  <wp:posOffset>318230</wp:posOffset>
                </wp:positionH>
                <wp:positionV relativeFrom="paragraph">
                  <wp:posOffset>134620</wp:posOffset>
                </wp:positionV>
                <wp:extent cx="1414732" cy="1043796"/>
                <wp:effectExtent l="0" t="0" r="0" b="4445"/>
                <wp:wrapNone/>
                <wp:docPr id="145" name="Group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14732" cy="1043796"/>
                          <a:chOff x="9304" y="6741"/>
                          <a:chExt cx="2471" cy="1606"/>
                        </a:xfrm>
                      </wpg:grpSpPr>
                      <wpg:grpSp>
                        <wpg:cNvPr id="146" name="Group 280"/>
                        <wpg:cNvGrpSpPr>
                          <a:grpSpLocks/>
                        </wpg:cNvGrpSpPr>
                        <wpg:grpSpPr bwMode="auto">
                          <a:xfrm>
                            <a:off x="9304" y="6741"/>
                            <a:ext cx="2471" cy="1606"/>
                            <a:chOff x="9160" y="6813"/>
                            <a:chExt cx="2471" cy="1606"/>
                          </a:xfrm>
                        </wpg:grpSpPr>
                        <wps:wsp>
                          <wps:cNvPr id="147" name="Text Box 2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60" y="7476"/>
                              <a:ext cx="434" cy="37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E58BE" w:rsidRPr="00BF0E98" w:rsidRDefault="003E58BE" w:rsidP="00BF0E98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" name="Text Box 2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197" y="8043"/>
                              <a:ext cx="434" cy="37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E58BE" w:rsidRPr="00BF0E98" w:rsidRDefault="003E58BE" w:rsidP="00BF0E98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" name="Text Box 2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72" y="6813"/>
                              <a:ext cx="434" cy="37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E58BE" w:rsidRPr="00BF0E98" w:rsidRDefault="003E58BE" w:rsidP="00BF0E98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" name="Text Box 2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60" y="7959"/>
                              <a:ext cx="434" cy="37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E58BE" w:rsidRDefault="003E58BE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" name="Text Box 2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166" y="8043"/>
                              <a:ext cx="434" cy="37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E58BE" w:rsidRPr="00BF0E98" w:rsidRDefault="003E58BE" w:rsidP="00BF0E98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" name="AutoShape 240"/>
                          <wps:cNvSpPr>
                            <a:spLocks noChangeArrowheads="1"/>
                          </wps:cNvSpPr>
                          <wps:spPr bwMode="auto">
                            <a:xfrm>
                              <a:off x="9541" y="7061"/>
                              <a:ext cx="1870" cy="1045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" name="AutoShape 2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733" y="7959"/>
                              <a:ext cx="0" cy="14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4" name="AutoShape 247"/>
                        <wps:cNvCnPr>
                          <a:cxnSpLocks noChangeShapeType="1"/>
                        </wps:cNvCnPr>
                        <wps:spPr bwMode="auto">
                          <a:xfrm>
                            <a:off x="9697" y="7875"/>
                            <a:ext cx="19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1" o:spid="_x0000_s1099" style="position:absolute;margin-left:25.05pt;margin-top:10.6pt;width:111.4pt;height:82.2pt;z-index:251880448" coordorigin="9304,6741" coordsize="2471,16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">
                <v:group id="Group 280" o:spid="_x0000_s1100" style="position:absolute;left:9304;top:6741;width:2471;height:1606" coordorigin="9160,6813" coordsize="2471,16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Qsec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j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9Cx5zwwAAANwAAAAP&#10;AAAAAAAAAAAAAAAAAKoCAABkcnMvZG93bnJldi54bWxQSwUGAAAAAAQABAD6AAAAmgMAAAAA&#10;">
                  <v:shape id="Text Box 243" o:spid="_x0000_s1101" type="#_x0000_t202" style="position:absolute;left:9160;top:7476;width:434;height:3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9upcEA&#10;AADcAAAADwAAAGRycy9kb3ducmV2LnhtbERP24rCMBB9X/Afwgi+LGuqqN3tNooKiq+6fsDYTC9s&#10;MylNtPXvjSD4NodznXTVm1rcqHWVZQWTcQSCOLO64kLB+W/39Q3CeWSNtWVScCcHq+XgI8VE246P&#10;dDv5QoQQdgkqKL1vEildVpJBN7YNceBy2xr0AbaF1C12IdzUchpFC2mw4tBQYkPbkrL/09UoyA/d&#10;5/ynu+z9OT7OFhus4ou9KzUa9utfEJ56/xa/3Acd5s9ieD4TLpDL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YfbqXBAAAA3AAAAA8AAAAAAAAAAAAAAAAAmAIAAGRycy9kb3du&#10;cmV2LnhtbFBLBQYAAAAABAAEAPUAAACGAwAAAAA=&#10;" stroked="f">
                    <v:textbox>
                      <w:txbxContent>
                        <w:p w:rsidR="003E58BE" w:rsidRPr="00BF0E98" w:rsidRDefault="003E58BE" w:rsidP="00BF0E98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245" o:spid="_x0000_s1102" type="#_x0000_t202" style="position:absolute;left:11197;top:8043;width:434;height:3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D618QA&#10;AADcAAAADwAAAGRycy9kb3ducmV2LnhtbESPzW7CQAyE75V4h5WReqlgA6L8BBYElYq48vMAJmuS&#10;iKw3yi4kvH19QOrN1oxnPq82navUk5pQejYwGiagiDNvS84NXM6/gzmoEJEtVp7JwIsCbNa9jxWm&#10;1rd8pOcp5kpCOKRooIixTrUOWUEOw9DXxKLdfOMwytrk2jbYSrir9DhJptphydJQYE0/BWX308MZ&#10;uB3ar+9Fe93Hy+w4me6wnF39y5jPfrddgorUxX/z+/pgBX8itPKMTK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eA+tfEAAAA3AAAAA8AAAAAAAAAAAAAAAAAmAIAAGRycy9k&#10;b3ducmV2LnhtbFBLBQYAAAAABAAEAPUAAACJAwAAAAA=&#10;" stroked="f">
                    <v:textbox>
                      <w:txbxContent>
                        <w:p w:rsidR="003E58BE" w:rsidRPr="00BF0E98" w:rsidRDefault="003E58BE" w:rsidP="00BF0E98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44" o:spid="_x0000_s1103" type="#_x0000_t202" style="position:absolute;left:9172;top:6813;width:434;height:3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xfTMEA&#10;AADcAAAADwAAAGRycy9kb3ducmV2LnhtbERP22rCQBB9F/oPyxT6IrqxxFt0DVZo8dXLB4zZMQlm&#10;Z0N2m8vfu4WCb3M419mmvalES40rLSuYTSMQxJnVJecKrpfvyQqE88gaK8ukYCAH6e5ttMVE245P&#10;1J59LkIIuwQVFN7XiZQuK8igm9qaOHB32xj0ATa51A12IdxU8jOKFtJgyaGhwJoOBWWP869RcD92&#10;4/m6u/346/IUL76wXN7soNTHe7/fgPDU+5f4333UYX68hr9nwgVy9w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jMX0zBAAAA3AAAAA8AAAAAAAAAAAAAAAAAmAIAAGRycy9kb3du&#10;cmV2LnhtbFBLBQYAAAAABAAEAPUAAACGAwAAAAA=&#10;" stroked="f">
                    <v:textbox>
                      <w:txbxContent>
                        <w:p w:rsidR="003E58BE" w:rsidRPr="00BF0E98" w:rsidRDefault="003E58BE" w:rsidP="00BF0E98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41" o:spid="_x0000_s1104" type="#_x0000_t202" style="position:absolute;left:9160;top:7959;width:434;height:3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9gDMMA&#10;AADcAAAADwAAAGRycy9kb3ducmV2LnhtbESPzW7CQAyE75V4h5WReqlgA+I3sKBSqYgrPw9gsiaJ&#10;yHqj7JaEt68PSNxszXjm83rbuUo9qAmlZwOjYQKKOPO25NzA5fw7WIAKEdli5ZkMPCnAdtP7WGNq&#10;fctHepxiriSEQ4oGihjrVOuQFeQwDH1NLNrNNw6jrE2ubYOthLtKj5Nkph2WLA0F1vRTUHY//TkD&#10;t0P7NV221328zI+T2Q7L+dU/jfnsd98rUJG6+Da/rg9W8KeCL8/IBHr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C9gDMMAAADcAAAADwAAAAAAAAAAAAAAAACYAgAAZHJzL2Rv&#10;d25yZXYueG1sUEsFBgAAAAAEAAQA9QAAAIgDAAAAAA==&#10;" stroked="f">
                    <v:textbox>
                      <w:txbxContent>
                        <w:p w:rsidR="003E58BE" w:rsidRDefault="003E58BE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242" o:spid="_x0000_s1105" type="#_x0000_t202" style="position:absolute;left:10166;top:8043;width:434;height:3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PFl8IA&#10;AADcAAAADwAAAGRycy9kb3ducmV2LnhtbERP22rCQBB9F/yHZQp9Ed1YvDV1E7RgyWvUDxizYxKa&#10;nQ3Z1SR/3y0U+jaHc519OphGPKlztWUFy0UEgriwuuZSwfVymu9AOI+ssbFMCkZykCbTyR5jbXvO&#10;6Xn2pQgh7GJUUHnfxlK6oiKDbmFb4sDdbWfQB9iVUnfYh3DTyLco2kiDNYeGClv6rKj4Pj+MgnvW&#10;z9bv/e3LX7f5anPEenuzo1KvL8PhA4Snwf+L/9yZDvPXS/h9Jlwgk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Y8WXwgAAANwAAAAPAAAAAAAAAAAAAAAAAJgCAABkcnMvZG93&#10;bnJldi54bWxQSwUGAAAAAAQABAD1AAAAhwMAAAAA&#10;" stroked="f">
                    <v:textbox>
                      <w:txbxContent>
                        <w:p w:rsidR="003E58BE" w:rsidRPr="00BF0E98" w:rsidRDefault="003E58BE" w:rsidP="00BF0E98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AutoShape 240" o:spid="_x0000_s1106" type="#_x0000_t6" style="position:absolute;left:9541;top:7061;width:1870;height:10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uFL8MA&#10;AADcAAAADwAAAGRycy9kb3ducmV2LnhtbERPzWqDQBC+B/oOyxR6CXU1IdJYN6EUDKGHkNo8wOBO&#10;VerOirtV8/bdQiC3+fh+J9/PphMjDa61rCCJYhDEldUt1wouX8XzCwjnkTV2lknBlRzsdw+LHDNt&#10;J/6ksfS1CCHsMlTQeN9nUrqqIYMusj1x4L7tYNAHONRSDziFcNPJVRyn0mDLoaHBnt4bqn7KX6MA&#10;k3SZnrbF9ax1eVjTx9Qexkmpp8f57RWEp9nfxTf3UYf5mxX8PxMukL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zuFL8MAAADcAAAADwAAAAAAAAAAAAAAAACYAgAAZHJzL2Rv&#10;d25yZXYueG1sUEsFBgAAAAAEAAQA9QAAAIgDAAAAAA==&#10;"/>
                  <v:shape id="AutoShape 249" o:spid="_x0000_s1107" type="#_x0000_t32" style="position:absolute;left:9733;top:7959;width:0;height:14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kzqcMAAADcAAAADwAAAGRycy9kb3ducmV2LnhtbERPTWsCMRC9F/wPYYReSs1qsZStUVZB&#10;qIIHt+19uhk3wc1k3UTd/ntTKHibx/uc2aJ3jbhQF6xnBeNRBoK48tpyreDrc/38BiJEZI2NZ1Lw&#10;SwEW88HDDHPtr7ynSxlrkUI45KjAxNjmUobKkMMw8i1x4g6+cxgT7GqpO7ymcNfISZa9SoeWU4PB&#10;llaGqmN5dgp2m/Gy+DF2s92f7G66Lppz/fSt1OOwL95BROrjXfzv/tBp/vQF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JM6nDAAAA3AAAAA8AAAAAAAAAAAAA&#10;AAAAoQIAAGRycy9kb3ducmV2LnhtbFBLBQYAAAAABAAEAPkAAACRAwAAAAA=&#10;"/>
                </v:group>
                <v:shape id="AutoShape 247" o:spid="_x0000_s1108" type="#_x0000_t32" style="position:absolute;left:9697;top:7875;width:19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Cr3cMAAADcAAAADwAAAGRycy9kb3ducmV2LnhtbERPTWsCMRC9F/wPYYReSs0qtZStUVZB&#10;qIIHt+19uhk3wc1k3UTd/ntTKHibx/uc2aJ3jbhQF6xnBeNRBoK48tpyreDrc/38BiJEZI2NZ1Lw&#10;SwEW88HDDHPtr7ynSxlrkUI45KjAxNjmUobKkMMw8i1x4g6+cxgT7GqpO7ymcNfISZa9SoeWU4PB&#10;llaGqmN5dgp2m/Gy+DF2s92f7G66Lppz/fSt1OOwL95BROrjXfzv/tBp/vQF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bgq93DAAAA3AAAAA8AAAAAAAAAAAAA&#10;AAAAoQIAAGRycy9kb3ducmV2LnhtbFBLBQYAAAAABAAEAPkAAACRAwAAAAA=&#10;"/>
              </v:group>
            </w:pict>
          </mc:Fallback>
        </mc:AlternateContent>
      </w:r>
      <w:r w:rsidRPr="00B36AEC">
        <w:rPr>
          <w:sz w:val="20"/>
          <w:szCs w:val="20"/>
        </w:rPr>
        <w:t>8</w:t>
      </w:r>
      <w:r w:rsidR="00A22910" w:rsidRPr="00B36AEC">
        <w:rPr>
          <w:sz w:val="20"/>
          <w:szCs w:val="20"/>
        </w:rPr>
        <w:t>.</w:t>
      </w:r>
      <w:r w:rsidR="00BF0E98" w:rsidRPr="00B36AEC">
        <w:rPr>
          <w:sz w:val="20"/>
          <w:szCs w:val="20"/>
        </w:rPr>
        <w:t xml:space="preserve"> Найдите</w:t>
      </w:r>
      <w:r w:rsidR="008B6054" w:rsidRPr="00B36AEC">
        <w:rPr>
          <w:sz w:val="20"/>
          <w:szCs w:val="20"/>
        </w:rPr>
        <w:t xml:space="preserve"> косинус</w:t>
      </w:r>
      <w:r w:rsidR="00BF0E98" w:rsidRPr="00B36AEC">
        <w:rPr>
          <w:sz w:val="20"/>
          <w:szCs w:val="20"/>
        </w:rPr>
        <w:t xml:space="preserve">  угла </w:t>
      </w:r>
      <w:r w:rsidR="00BF0E98" w:rsidRPr="00B36AEC">
        <w:rPr>
          <w:sz w:val="20"/>
          <w:szCs w:val="20"/>
          <w:lang w:val="en-US"/>
        </w:rPr>
        <w:t>BAC</w:t>
      </w:r>
      <w:r w:rsidR="00BF0E98" w:rsidRPr="00B36AEC">
        <w:rPr>
          <w:sz w:val="20"/>
          <w:szCs w:val="20"/>
        </w:rPr>
        <w:t xml:space="preserve"> треугольника </w:t>
      </w:r>
      <w:r w:rsidR="00BF0E98" w:rsidRPr="00B36AEC">
        <w:rPr>
          <w:sz w:val="20"/>
          <w:szCs w:val="20"/>
          <w:lang w:val="en-US"/>
        </w:rPr>
        <w:t>ABC</w:t>
      </w:r>
      <w:r w:rsidR="00BF0E98" w:rsidRPr="00B36AEC">
        <w:rPr>
          <w:sz w:val="20"/>
          <w:szCs w:val="20"/>
        </w:rPr>
        <w:t xml:space="preserve">, изображенного на рисунке. </w:t>
      </w:r>
    </w:p>
    <w:p w:rsidR="00A22910" w:rsidRPr="00B36AEC" w:rsidRDefault="00A22910" w:rsidP="00B36AEC">
      <w:pPr>
        <w:rPr>
          <w:sz w:val="20"/>
          <w:szCs w:val="20"/>
        </w:rPr>
      </w:pPr>
    </w:p>
    <w:p w:rsidR="00000C23" w:rsidRPr="00B36AEC" w:rsidRDefault="00000C23" w:rsidP="00B36AEC">
      <w:pPr>
        <w:rPr>
          <w:sz w:val="20"/>
          <w:szCs w:val="20"/>
        </w:rPr>
      </w:pPr>
    </w:p>
    <w:p w:rsidR="00000C23" w:rsidRPr="00B36AEC" w:rsidRDefault="00000C23" w:rsidP="00B36AEC">
      <w:pPr>
        <w:rPr>
          <w:sz w:val="20"/>
          <w:szCs w:val="20"/>
        </w:rPr>
      </w:pPr>
    </w:p>
    <w:p w:rsidR="00000C23" w:rsidRPr="00B36AEC" w:rsidRDefault="00000C23" w:rsidP="00B36AEC">
      <w:pPr>
        <w:rPr>
          <w:sz w:val="20"/>
          <w:szCs w:val="20"/>
        </w:rPr>
      </w:pPr>
    </w:p>
    <w:p w:rsidR="00000C23" w:rsidRPr="00B36AEC" w:rsidRDefault="00000C23" w:rsidP="00B36AEC">
      <w:pPr>
        <w:rPr>
          <w:sz w:val="20"/>
          <w:szCs w:val="20"/>
        </w:rPr>
      </w:pPr>
    </w:p>
    <w:p w:rsidR="00000C23" w:rsidRDefault="00000C23" w:rsidP="00B36AEC">
      <w:pPr>
        <w:rPr>
          <w:sz w:val="20"/>
          <w:szCs w:val="20"/>
        </w:rPr>
      </w:pPr>
    </w:p>
    <w:p w:rsidR="00B36AEC" w:rsidRPr="00B36AEC" w:rsidRDefault="00B36AEC" w:rsidP="00B36AEC">
      <w:pPr>
        <w:rPr>
          <w:sz w:val="20"/>
          <w:szCs w:val="20"/>
        </w:rPr>
      </w:pPr>
    </w:p>
    <w:p w:rsidR="00A22910" w:rsidRPr="00B36AEC" w:rsidRDefault="00000C23" w:rsidP="00B36AEC">
      <w:pPr>
        <w:rPr>
          <w:sz w:val="20"/>
          <w:szCs w:val="20"/>
        </w:rPr>
      </w:pPr>
      <w:r w:rsidRPr="00B36AEC">
        <w:rPr>
          <w:sz w:val="20"/>
          <w:szCs w:val="20"/>
        </w:rPr>
        <w:t>9</w:t>
      </w:r>
      <w:r w:rsidR="00A22910" w:rsidRPr="00B36AEC">
        <w:rPr>
          <w:sz w:val="20"/>
          <w:szCs w:val="20"/>
        </w:rPr>
        <w:t xml:space="preserve">. Найдите тупой угол параллелограмма, если его острый угол равен 40°. </w:t>
      </w:r>
    </w:p>
    <w:p w:rsidR="00A22910" w:rsidRDefault="0059232E" w:rsidP="0059232E">
      <w:pPr>
        <w:rPr>
          <w:sz w:val="20"/>
          <w:szCs w:val="20"/>
        </w:rPr>
      </w:pPr>
      <w:r>
        <w:rPr>
          <w:sz w:val="20"/>
          <w:szCs w:val="20"/>
        </w:rPr>
        <w:t xml:space="preserve">    </w:t>
      </w:r>
      <w:bookmarkStart w:id="0" w:name="_GoBack"/>
      <w:bookmarkEnd w:id="0"/>
      <w:r w:rsidR="00A22910" w:rsidRPr="00B36AEC">
        <w:rPr>
          <w:sz w:val="20"/>
          <w:szCs w:val="20"/>
        </w:rPr>
        <w:t>Ответ дайте в градусах.</w:t>
      </w:r>
    </w:p>
    <w:p w:rsidR="0059232E" w:rsidRPr="00B36AEC" w:rsidRDefault="0059232E" w:rsidP="00B36AEC">
      <w:pPr>
        <w:ind w:firstLine="708"/>
        <w:rPr>
          <w:sz w:val="20"/>
          <w:szCs w:val="20"/>
        </w:rPr>
      </w:pPr>
    </w:p>
    <w:p w:rsidR="0078737D" w:rsidRDefault="0078737D" w:rsidP="00B36AEC">
      <w:pPr>
        <w:pStyle w:val="a3"/>
        <w:numPr>
          <w:ilvl w:val="0"/>
          <w:numId w:val="27"/>
        </w:numPr>
        <w:ind w:left="426" w:hanging="426"/>
        <w:rPr>
          <w:i/>
          <w:sz w:val="20"/>
          <w:szCs w:val="20"/>
        </w:rPr>
      </w:pPr>
      <w:r w:rsidRPr="00B36AEC">
        <w:rPr>
          <w:sz w:val="20"/>
          <w:szCs w:val="20"/>
        </w:rPr>
        <w:t xml:space="preserve">В треугольнике </w:t>
      </w:r>
      <w:r w:rsidRPr="00B36AEC">
        <w:rPr>
          <w:i/>
          <w:sz w:val="20"/>
          <w:szCs w:val="20"/>
        </w:rPr>
        <w:t>АВС</w:t>
      </w:r>
      <w:r w:rsidRPr="00B36AEC">
        <w:rPr>
          <w:sz w:val="20"/>
          <w:szCs w:val="20"/>
        </w:rPr>
        <w:t xml:space="preserve">  </w:t>
      </w:r>
      <w:r w:rsidRPr="00B36AEC">
        <w:rPr>
          <w:position w:val="-10"/>
          <w:sz w:val="20"/>
          <w:szCs w:val="20"/>
        </w:rPr>
        <w:object w:dxaOrig="2000" w:dyaOrig="360">
          <v:shape id="_x0000_i1035" type="#_x0000_t75" style="width:116.15pt;height:21.05pt" o:ole="">
            <v:imagedata r:id="rId15" o:title=""/>
          </v:shape>
          <o:OLEObject Type="Embed" ProgID="Equation.DSMT4" ShapeID="_x0000_i1035" DrawAspect="Content" ObjectID="_1462038964" r:id="rId16"/>
        </w:object>
      </w:r>
      <w:r w:rsidRPr="00B36AEC">
        <w:rPr>
          <w:sz w:val="20"/>
          <w:szCs w:val="20"/>
        </w:rPr>
        <w:t>. Найдите</w:t>
      </w:r>
      <w:r w:rsidRPr="00B36AEC">
        <w:rPr>
          <w:b/>
          <w:sz w:val="20"/>
          <w:szCs w:val="20"/>
        </w:rPr>
        <w:t xml:space="preserve">  </w:t>
      </w:r>
      <w:r w:rsidRPr="00B36AEC">
        <w:rPr>
          <w:position w:val="-4"/>
          <w:sz w:val="20"/>
          <w:szCs w:val="20"/>
        </w:rPr>
        <w:object w:dxaOrig="400" w:dyaOrig="260">
          <v:shape id="_x0000_i1036" type="#_x0000_t75" style="width:23.1pt;height:14.95pt" o:ole="">
            <v:imagedata r:id="rId17" o:title=""/>
          </v:shape>
          <o:OLEObject Type="Embed" ProgID="Equation.DSMT4" ShapeID="_x0000_i1036" DrawAspect="Content" ObjectID="_1462038965" r:id="rId18"/>
        </w:object>
      </w:r>
      <w:r w:rsidRPr="00B36AEC">
        <w:rPr>
          <w:i/>
          <w:sz w:val="20"/>
          <w:szCs w:val="20"/>
        </w:rPr>
        <w:t>.</w:t>
      </w:r>
    </w:p>
    <w:p w:rsidR="0059232E" w:rsidRDefault="0059232E" w:rsidP="0059232E">
      <w:pPr>
        <w:pStyle w:val="a3"/>
        <w:ind w:left="426"/>
        <w:rPr>
          <w:i/>
          <w:sz w:val="20"/>
          <w:szCs w:val="20"/>
        </w:rPr>
      </w:pPr>
    </w:p>
    <w:p w:rsidR="004D7521" w:rsidRPr="0059232E" w:rsidRDefault="004D7521" w:rsidP="00B36AEC">
      <w:pPr>
        <w:pStyle w:val="a3"/>
        <w:numPr>
          <w:ilvl w:val="0"/>
          <w:numId w:val="27"/>
        </w:numPr>
        <w:ind w:left="426" w:hanging="426"/>
        <w:rPr>
          <w:i/>
          <w:sz w:val="20"/>
          <w:szCs w:val="20"/>
        </w:rPr>
      </w:pPr>
      <w:r>
        <w:rPr>
          <w:sz w:val="20"/>
          <w:szCs w:val="20"/>
        </w:rPr>
        <w:t>Произведение двух последовательных натуральных чисел больше меньшего из этих чисел на 25. Найдите эти числа.</w:t>
      </w:r>
    </w:p>
    <w:p w:rsidR="0059232E" w:rsidRPr="0059232E" w:rsidRDefault="0059232E" w:rsidP="0059232E">
      <w:pPr>
        <w:rPr>
          <w:i/>
          <w:sz w:val="20"/>
          <w:szCs w:val="20"/>
        </w:rPr>
      </w:pPr>
    </w:p>
    <w:p w:rsidR="0059232E" w:rsidRPr="0059232E" w:rsidRDefault="004D7521" w:rsidP="0059232E">
      <w:pPr>
        <w:pStyle w:val="a3"/>
        <w:numPr>
          <w:ilvl w:val="0"/>
          <w:numId w:val="27"/>
        </w:numPr>
        <w:ind w:left="426" w:hanging="426"/>
        <w:rPr>
          <w:sz w:val="20"/>
          <w:szCs w:val="20"/>
        </w:rPr>
      </w:pPr>
      <w:r>
        <w:rPr>
          <w:sz w:val="20"/>
          <w:szCs w:val="20"/>
        </w:rPr>
        <w:t xml:space="preserve">Решите систему уравнений: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eqArr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8х-2у=14;</m:t>
                </m:r>
              </m:e>
              <m:e>
                <m:r>
                  <w:rPr>
                    <w:rFonts w:ascii="Cambria Math" w:hAnsi="Cambria Math"/>
                    <w:sz w:val="20"/>
                    <w:szCs w:val="20"/>
                  </w:rPr>
                  <m:t>9х+4у=-3.</m:t>
                </m:r>
              </m:e>
            </m:eqArr>
          </m:e>
        </m:d>
      </m:oMath>
    </w:p>
    <w:p w:rsidR="0059232E" w:rsidRDefault="0059232E" w:rsidP="0059232E">
      <w:pPr>
        <w:rPr>
          <w:b/>
          <w:sz w:val="20"/>
          <w:szCs w:val="20"/>
        </w:rPr>
      </w:pPr>
    </w:p>
    <w:p w:rsidR="00B36AEC" w:rsidRDefault="00B36AEC" w:rsidP="0059232E">
      <w:pPr>
        <w:rPr>
          <w:b/>
          <w:sz w:val="20"/>
          <w:szCs w:val="20"/>
        </w:rPr>
      </w:pPr>
      <w:r w:rsidRPr="00B36AEC">
        <w:rPr>
          <w:b/>
          <w:sz w:val="20"/>
          <w:szCs w:val="20"/>
        </w:rPr>
        <w:lastRenderedPageBreak/>
        <w:t>Итоговая контрольная работа по математике за 8 класс</w:t>
      </w:r>
    </w:p>
    <w:p w:rsidR="00B36AEC" w:rsidRPr="00B36AEC" w:rsidRDefault="00B36AEC" w:rsidP="00B36AEC">
      <w:pPr>
        <w:jc w:val="center"/>
        <w:rPr>
          <w:b/>
          <w:sz w:val="20"/>
          <w:szCs w:val="20"/>
        </w:rPr>
      </w:pPr>
      <w:r w:rsidRPr="00B36AEC">
        <w:rPr>
          <w:b/>
          <w:sz w:val="20"/>
          <w:szCs w:val="20"/>
        </w:rPr>
        <w:t>Вариант</w:t>
      </w:r>
      <w:r>
        <w:rPr>
          <w:b/>
          <w:sz w:val="20"/>
          <w:szCs w:val="20"/>
        </w:rPr>
        <w:t xml:space="preserve"> №2</w:t>
      </w:r>
    </w:p>
    <w:p w:rsidR="00B36AEC" w:rsidRPr="00B36AEC" w:rsidRDefault="00B36AEC" w:rsidP="00B36AEC">
      <w:pPr>
        <w:pStyle w:val="a3"/>
        <w:numPr>
          <w:ilvl w:val="0"/>
          <w:numId w:val="23"/>
        </w:numPr>
        <w:ind w:left="426" w:hanging="284"/>
        <w:rPr>
          <w:b/>
          <w:sz w:val="20"/>
          <w:szCs w:val="20"/>
        </w:rPr>
      </w:pPr>
      <w:r w:rsidRPr="00B36AEC">
        <w:rPr>
          <w:sz w:val="20"/>
          <w:szCs w:val="20"/>
        </w:rPr>
        <w:t xml:space="preserve"> Упростите выражение:  а) </w:t>
      </w:r>
      <w:r w:rsidRPr="00B36AEC">
        <w:rPr>
          <w:position w:val="-24"/>
          <w:sz w:val="20"/>
          <w:szCs w:val="20"/>
        </w:rPr>
        <w:object w:dxaOrig="1660" w:dyaOrig="660">
          <v:shape id="_x0000_i1040" type="#_x0000_t75" style="width:82.85pt;height:33.3pt" o:ole="">
            <v:imagedata r:id="rId19" o:title=""/>
          </v:shape>
          <o:OLEObject Type="Embed" ProgID="Equation.3" ShapeID="_x0000_i1040" DrawAspect="Content" ObjectID="_1462038966" r:id="rId20"/>
        </w:object>
      </w:r>
    </w:p>
    <w:p w:rsidR="00B36AEC" w:rsidRPr="00B36AEC" w:rsidRDefault="00B36AEC" w:rsidP="00B36AEC">
      <w:pPr>
        <w:ind w:left="360" w:hanging="218"/>
        <w:rPr>
          <w:sz w:val="20"/>
          <w:szCs w:val="20"/>
        </w:rPr>
      </w:pPr>
      <w:r w:rsidRPr="00B36AEC">
        <w:rPr>
          <w:sz w:val="20"/>
          <w:szCs w:val="20"/>
        </w:rPr>
        <w:t>2.   Укажите наименьшее из следующих чисел:</w:t>
      </w:r>
    </w:p>
    <w:p w:rsidR="00B36AEC" w:rsidRPr="00B36AEC" w:rsidRDefault="00B36AEC" w:rsidP="00B36AEC">
      <w:pPr>
        <w:pStyle w:val="a3"/>
        <w:numPr>
          <w:ilvl w:val="0"/>
          <w:numId w:val="14"/>
        </w:numPr>
        <w:rPr>
          <w:sz w:val="20"/>
          <w:szCs w:val="20"/>
        </w:rPr>
      </w:pPr>
      <w:r w:rsidRPr="00B36AEC">
        <w:rPr>
          <w:position w:val="-8"/>
          <w:sz w:val="20"/>
          <w:szCs w:val="20"/>
        </w:rPr>
        <w:object w:dxaOrig="480" w:dyaOrig="360">
          <v:shape id="_x0000_i1037" type="#_x0000_t75" style="width:24.45pt;height:18.35pt" o:ole="">
            <v:imagedata r:id="rId21" o:title=""/>
          </v:shape>
          <o:OLEObject Type="Embed" ProgID="Equation.3" ShapeID="_x0000_i1037" DrawAspect="Content" ObjectID="_1462038967" r:id="rId22"/>
        </w:object>
      </w:r>
      <w:r w:rsidRPr="00B36AEC">
        <w:rPr>
          <w:sz w:val="20"/>
          <w:szCs w:val="20"/>
        </w:rPr>
        <w:t>;</w:t>
      </w:r>
      <w:r w:rsidRPr="00B36AEC">
        <w:rPr>
          <w:sz w:val="20"/>
          <w:szCs w:val="20"/>
        </w:rPr>
        <w:tab/>
      </w:r>
      <w:r w:rsidRPr="00B36AEC">
        <w:rPr>
          <w:sz w:val="20"/>
          <w:szCs w:val="20"/>
        </w:rPr>
        <w:tab/>
        <w:t xml:space="preserve"> 2.  </w:t>
      </w:r>
      <w:r w:rsidRPr="00B36AEC">
        <w:rPr>
          <w:position w:val="-8"/>
          <w:sz w:val="20"/>
          <w:szCs w:val="20"/>
        </w:rPr>
        <w:object w:dxaOrig="499" w:dyaOrig="360">
          <v:shape id="_x0000_i1038" type="#_x0000_t75" style="width:25.15pt;height:18.35pt" o:ole="">
            <v:imagedata r:id="rId23" o:title=""/>
          </v:shape>
          <o:OLEObject Type="Embed" ProgID="Equation.3" ShapeID="_x0000_i1038" DrawAspect="Content" ObjectID="_1462038968" r:id="rId24"/>
        </w:object>
      </w:r>
      <w:r w:rsidRPr="00B36AEC">
        <w:rPr>
          <w:sz w:val="20"/>
          <w:szCs w:val="20"/>
        </w:rPr>
        <w:t>;</w:t>
      </w:r>
      <w:r w:rsidRPr="00B36AEC">
        <w:rPr>
          <w:sz w:val="20"/>
          <w:szCs w:val="20"/>
        </w:rPr>
        <w:tab/>
      </w:r>
      <w:r w:rsidRPr="00B36AEC">
        <w:rPr>
          <w:sz w:val="20"/>
          <w:szCs w:val="20"/>
        </w:rPr>
        <w:tab/>
        <w:t xml:space="preserve"> 3.  8;  </w:t>
      </w:r>
      <w:r w:rsidRPr="00B36AEC">
        <w:rPr>
          <w:sz w:val="20"/>
          <w:szCs w:val="20"/>
        </w:rPr>
        <w:tab/>
      </w:r>
      <w:r w:rsidRPr="00B36AEC">
        <w:rPr>
          <w:sz w:val="20"/>
          <w:szCs w:val="20"/>
        </w:rPr>
        <w:tab/>
        <w:t xml:space="preserve">4.  </w:t>
      </w:r>
      <w:r w:rsidRPr="00B36AEC">
        <w:rPr>
          <w:position w:val="-8"/>
          <w:sz w:val="20"/>
          <w:szCs w:val="20"/>
        </w:rPr>
        <w:object w:dxaOrig="480" w:dyaOrig="360">
          <v:shape id="_x0000_i1039" type="#_x0000_t75" style="width:24.45pt;height:18.35pt" o:ole="">
            <v:imagedata r:id="rId25" o:title=""/>
          </v:shape>
          <o:OLEObject Type="Embed" ProgID="Equation.3" ShapeID="_x0000_i1039" DrawAspect="Content" ObjectID="_1462038969" r:id="rId26"/>
        </w:object>
      </w:r>
      <w:r w:rsidRPr="00B36AEC">
        <w:rPr>
          <w:sz w:val="20"/>
          <w:szCs w:val="20"/>
        </w:rPr>
        <w:t>.</w:t>
      </w:r>
    </w:p>
    <w:p w:rsidR="00B36AEC" w:rsidRPr="00B36AEC" w:rsidRDefault="00B36AEC" w:rsidP="00B36AEC">
      <w:pPr>
        <w:ind w:left="709" w:hanging="567"/>
        <w:rPr>
          <w:sz w:val="20"/>
          <w:szCs w:val="20"/>
        </w:rPr>
      </w:pPr>
      <w:r w:rsidRPr="00B36AEC">
        <w:rPr>
          <w:sz w:val="20"/>
          <w:szCs w:val="20"/>
        </w:rPr>
        <w:t>3. Решите неравенство 3х+5≥7х-3 и укажите, на каком рисунке изображено множество его решений.</w:t>
      </w:r>
    </w:p>
    <w:p w:rsidR="00B36AEC" w:rsidRPr="00B36AEC" w:rsidRDefault="00B36AEC" w:rsidP="00B36AEC">
      <w:pPr>
        <w:ind w:left="360" w:firstLine="349"/>
        <w:rPr>
          <w:sz w:val="20"/>
          <w:szCs w:val="20"/>
        </w:rPr>
      </w:pPr>
      <w:r w:rsidRPr="00B36AEC">
        <w:rPr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882496" behindDoc="0" locked="0" layoutInCell="1" allowOverlap="1" wp14:anchorId="50E02E25" wp14:editId="435720C0">
                <wp:simplePos x="0" y="0"/>
                <wp:positionH relativeFrom="column">
                  <wp:posOffset>722630</wp:posOffset>
                </wp:positionH>
                <wp:positionV relativeFrom="paragraph">
                  <wp:posOffset>15240</wp:posOffset>
                </wp:positionV>
                <wp:extent cx="1475105" cy="285115"/>
                <wp:effectExtent l="8255" t="5715" r="2540" b="4445"/>
                <wp:wrapNone/>
                <wp:docPr id="110" name="Group 2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5105" cy="285115"/>
                          <a:chOff x="1932" y="4244"/>
                          <a:chExt cx="2323" cy="449"/>
                        </a:xfrm>
                      </wpg:grpSpPr>
                      <wps:wsp>
                        <wps:cNvPr id="111" name="Text Box 152"/>
                        <wps:cNvSpPr txBox="1">
                          <a:spLocks noChangeArrowheads="1"/>
                        </wps:cNvSpPr>
                        <wps:spPr bwMode="auto">
                          <a:xfrm>
                            <a:off x="3735" y="4287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6AEC" w:rsidRDefault="00B36AEC" w:rsidP="00B36AEC">
                              <w: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Text Box 153"/>
                        <wps:cNvSpPr txBox="1">
                          <a:spLocks noChangeArrowheads="1"/>
                        </wps:cNvSpPr>
                        <wps:spPr bwMode="auto">
                          <a:xfrm>
                            <a:off x="2992" y="4307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6AEC" w:rsidRDefault="00B36AEC" w:rsidP="00B36AEC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Text Box 154"/>
                        <wps:cNvSpPr txBox="1">
                          <a:spLocks noChangeArrowheads="1"/>
                        </wps:cNvSpPr>
                        <wps:spPr bwMode="auto">
                          <a:xfrm>
                            <a:off x="2171" y="4331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6AEC" w:rsidRDefault="00B36AEC" w:rsidP="00B36AEC"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AutoShape 155"/>
                        <wps:cNvCnPr>
                          <a:cxnSpLocks noChangeShapeType="1"/>
                        </wps:cNvCnPr>
                        <wps:spPr bwMode="auto">
                          <a:xfrm>
                            <a:off x="1932" y="4374"/>
                            <a:ext cx="2089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Oval 156"/>
                        <wps:cNvSpPr>
                          <a:spLocks noChangeArrowheads="1"/>
                        </wps:cNvSpPr>
                        <wps:spPr bwMode="auto">
                          <a:xfrm>
                            <a:off x="2388" y="4350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AutoShape 157"/>
                        <wps:cNvCnPr>
                          <a:cxnSpLocks noChangeShapeType="1"/>
                        </wps:cNvCnPr>
                        <wps:spPr bwMode="auto">
                          <a:xfrm flipV="1">
                            <a:off x="2429" y="425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AutoShape 158"/>
                        <wps:cNvCnPr>
                          <a:cxnSpLocks noChangeShapeType="1"/>
                        </wps:cNvCnPr>
                        <wps:spPr bwMode="auto">
                          <a:xfrm flipV="1">
                            <a:off x="2533" y="425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AutoShape 159"/>
                        <wps:cNvCnPr>
                          <a:cxnSpLocks noChangeShapeType="1"/>
                        </wps:cNvCnPr>
                        <wps:spPr bwMode="auto">
                          <a:xfrm flipV="1">
                            <a:off x="2652" y="424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AutoShape 160"/>
                        <wps:cNvCnPr>
                          <a:cxnSpLocks noChangeShapeType="1"/>
                        </wps:cNvCnPr>
                        <wps:spPr bwMode="auto">
                          <a:xfrm flipV="1">
                            <a:off x="2778" y="424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AutoShape 161"/>
                        <wps:cNvCnPr>
                          <a:cxnSpLocks noChangeShapeType="1"/>
                        </wps:cNvCnPr>
                        <wps:spPr bwMode="auto">
                          <a:xfrm flipV="1">
                            <a:off x="3437" y="425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AutoShape 162"/>
                        <wps:cNvCnPr>
                          <a:cxnSpLocks noChangeShapeType="1"/>
                        </wps:cNvCnPr>
                        <wps:spPr bwMode="auto">
                          <a:xfrm flipV="1">
                            <a:off x="3536" y="425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AutoShape 163"/>
                        <wps:cNvCnPr>
                          <a:cxnSpLocks noChangeShapeType="1"/>
                        </wps:cNvCnPr>
                        <wps:spPr bwMode="auto">
                          <a:xfrm flipV="1">
                            <a:off x="3333" y="425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AutoShape 164"/>
                        <wps:cNvCnPr>
                          <a:cxnSpLocks noChangeShapeType="1"/>
                        </wps:cNvCnPr>
                        <wps:spPr bwMode="auto">
                          <a:xfrm flipV="1">
                            <a:off x="3221" y="425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AutoShape 165"/>
                        <wps:cNvCnPr>
                          <a:cxnSpLocks noChangeShapeType="1"/>
                        </wps:cNvCnPr>
                        <wps:spPr bwMode="auto">
                          <a:xfrm flipV="1">
                            <a:off x="3116" y="425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AutoShape 166"/>
                        <wps:cNvCnPr>
                          <a:cxnSpLocks noChangeShapeType="1"/>
                        </wps:cNvCnPr>
                        <wps:spPr bwMode="auto">
                          <a:xfrm flipV="1">
                            <a:off x="2896" y="425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AutoShape 167"/>
                        <wps:cNvCnPr>
                          <a:cxnSpLocks noChangeShapeType="1"/>
                        </wps:cNvCnPr>
                        <wps:spPr bwMode="auto">
                          <a:xfrm flipV="1">
                            <a:off x="3012" y="425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AutoShape 168"/>
                        <wps:cNvCnPr>
                          <a:cxnSpLocks noChangeShapeType="1"/>
                        </wps:cNvCnPr>
                        <wps:spPr bwMode="auto">
                          <a:xfrm flipV="1">
                            <a:off x="3635" y="425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AutoShape 169"/>
                        <wps:cNvCnPr>
                          <a:cxnSpLocks noChangeShapeType="1"/>
                        </wps:cNvCnPr>
                        <wps:spPr bwMode="auto">
                          <a:xfrm flipV="1">
                            <a:off x="3734" y="425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AutoShape 170"/>
                        <wps:cNvCnPr>
                          <a:cxnSpLocks noChangeShapeType="1"/>
                        </wps:cNvCnPr>
                        <wps:spPr bwMode="auto">
                          <a:xfrm flipV="1">
                            <a:off x="3833" y="425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AutoShape 171"/>
                        <wps:cNvCnPr>
                          <a:cxnSpLocks noChangeShapeType="1"/>
                        </wps:cNvCnPr>
                        <wps:spPr bwMode="auto">
                          <a:xfrm>
                            <a:off x="3189" y="4331"/>
                            <a:ext cx="0" cy="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6" o:spid="_x0000_s1109" style="position:absolute;left:0;text-align:left;margin-left:56.9pt;margin-top:1.2pt;width:116.15pt;height:22.45pt;z-index:251882496" coordorigin="1932,4244" coordsize="2323,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">
                <v:shape id="Text Box 152" o:spid="_x0000_s1110" type="#_x0000_t202" style="position:absolute;left:3735;top:4287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l8V8EA&#10;AADcAAAADwAAAGRycy9kb3ducmV2LnhtbERP24rCMBB9X/Afwgi+LDbtst6qUVzBxVcvHzA20ws2&#10;k9JEW//eLCz4NodzndWmN7V4UOsqywqSKAZBnFldcaHgct6P5yCcR9ZYWyYFT3KwWQ8+Vphq2/GR&#10;HidfiBDCLkUFpfdNKqXLSjLoItsQBy63rUEfYFtI3WIXwk0tv+J4Kg1WHBpKbGhXUnY73Y2C/NB9&#10;Thbd9ddfZsfv6Q9Ws6t9KjUa9tslCE+9f4v/3Qcd5icJ/D0TLpD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UJfFfBAAAA3AAAAA8AAAAAAAAAAAAAAAAAmAIAAGRycy9kb3du&#10;cmV2LnhtbFBLBQYAAAAABAAEAPUAAACGAwAAAAA=&#10;" stroked="f">
                  <v:textbox>
                    <w:txbxContent>
                      <w:p w:rsidR="00B36AEC" w:rsidRDefault="00B36AEC" w:rsidP="00B36AEC">
                        <w:r>
                          <w:t>х</w:t>
                        </w:r>
                      </w:p>
                    </w:txbxContent>
                  </v:textbox>
                </v:shape>
                <v:shape id="Text Box 153" o:spid="_x0000_s1111" type="#_x0000_t202" style="position:absolute;left:2992;top:4307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viIMIA&#10;AADcAAAADwAAAGRycy9kb3ducmV2LnhtbERPyWrDMBC9F/IPYgK9lFhOaJPUjWzSQkOuWT5gbE1s&#10;E2tkLNXL31eFQG/zeOvsstE0oqfO1ZYVLKMYBHFhdc2lguvle7EF4TyyxsYyKZjIQZbOnnaYaDvw&#10;ifqzL0UIYZeggsr7NpHSFRUZdJFtiQN3s51BH2BXSt3hEMJNI1dxvJYGaw4NFbb0VVFxP/8YBbfj&#10;8PL2PuQHf92cXtefWG9yOyn1PB/3HyA8jf5f/HAfdZi/XMHfM+ECmf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2+IgwgAAANwAAAAPAAAAAAAAAAAAAAAAAJgCAABkcnMvZG93&#10;bnJldi54bWxQSwUGAAAAAAQABAD1AAAAhwMAAAAA&#10;" stroked="f">
                  <v:textbox>
                    <w:txbxContent>
                      <w:p w:rsidR="00B36AEC" w:rsidRDefault="00B36AEC" w:rsidP="00B36AEC">
                        <w:r>
                          <w:t>0</w:t>
                        </w:r>
                      </w:p>
                    </w:txbxContent>
                  </v:textbox>
                </v:shape>
                <v:shape id="Text Box 154" o:spid="_x0000_s1112" type="#_x0000_t202" style="position:absolute;left:2171;top:4331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dHu8EA&#10;AADcAAAADwAAAGRycy9kb3ducmV2LnhtbERPyW7CMBC9V+IfrKnUS0UcaNkCBtFKVFxZPmCIJ4sa&#10;j6PYZPl7XKkSt3l662x2valES40rLSuYRDEI4tTqknMF18thvAThPLLGyjIpGMjBbjt62WCibccn&#10;as8+FyGEXYIKCu/rREqXFmTQRbYmDlxmG4M+wCaXusEuhJtKTuN4Lg2WHBoKrOm7oPT3fDcKsmP3&#10;Plt1tx9/XZw+519YLm52UOrttd+vQXjq/VP87z7qMH/yAX/PhAvk9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XR7vBAAAA3AAAAA8AAAAAAAAAAAAAAAAAmAIAAGRycy9kb3du&#10;cmV2LnhtbFBLBQYAAAAABAAEAPUAAACGAwAAAAA=&#10;" stroked="f">
                  <v:textbox>
                    <w:txbxContent>
                      <w:p w:rsidR="00B36AEC" w:rsidRDefault="00B36AEC" w:rsidP="00B36AEC">
                        <w:r>
                          <w:t>-2</w:t>
                        </w:r>
                      </w:p>
                    </w:txbxContent>
                  </v:textbox>
                </v:shape>
                <v:shape id="AutoShape 155" o:spid="_x0000_s1113" type="#_x0000_t32" style="position:absolute;left:1932;top:4374;width:2089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2+SsQAAADcAAAADwAAAGRycy9kb3ducmV2LnhtbERPTWvCQBC9F/wPywje6iZFpKauQYSK&#10;KD1UJdjbkJ0modnZsLvG2F/fLRR6m8f7nGU+mFb05HxjWUE6TUAQl1Y3XCk4n14fn0H4gKyxtUwK&#10;7uQhX40elphpe+N36o+hEjGEfYYK6hC6TEpf1mTQT21HHLlP6wyGCF0ltcNbDDetfEqSuTTYcGyo&#10;saNNTeXX8WoUXA6La3Ev3mhfpIv9Bzrjv09bpSbjYf0CItAQ/sV/7p2O89MZ/D4TL5C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Xb5KxAAAANwAAAAPAAAAAAAAAAAA&#10;AAAAAKECAABkcnMvZG93bnJldi54bWxQSwUGAAAAAAQABAD5AAAAkgMAAAAA&#10;">
                  <v:stroke endarrow="block"/>
                </v:shape>
                <v:oval id="Oval 156" o:spid="_x0000_s1114" style="position:absolute;left:2388;top:4350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fGr8AA&#10;AADcAAAADwAAAGRycy9kb3ducmV2LnhtbERPTYvCMBC9C/6HMIIXWdMKilSjSMHF63Y9eJxtxrbY&#10;TEqSte2/3wjC3ubxPmd/HEwrnuR8Y1lBukxAEJdWN1wpuH6fP7YgfEDW2FomBSN5OB6mkz1m2vb8&#10;Rc8iVCKGsM9QQR1Cl0npy5oM+qXtiCN3t85giNBVUjvsY7hp5SpJNtJgw7Ghxo7ymspH8WsUuEU3&#10;5uMlP6c//Fms+62+ba5aqflsOO1ABBrCv/jtvug4P13D65l4gTz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nfGr8AAAADcAAAADwAAAAAAAAAAAAAAAACYAgAAZHJzL2Rvd25y&#10;ZXYueG1sUEsFBgAAAAAEAAQA9QAAAIUDAAAAAA==&#10;" fillcolor="black"/>
                <v:shape id="AutoShape 157" o:spid="_x0000_s1115" type="#_x0000_t32" style="position:absolute;left:2429;top:425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AkM8IAAADcAAAADwAAAGRycy9kb3ducmV2LnhtbERPPWvDMBDdA/0P4grdEtkZQnGtGBMo&#10;NC0JxMnS7bCuthvrZCTVdv59VCh0u8f7vLyYTS9Gcr6zrCBdJSCIa6s7bhRczq/LZxA+IGvsLZOC&#10;G3kotg+LHDNtJz7RWIVGxBD2GSpoQxgyKX3dkkG/sgNx5L6sMxgidI3UDqcYbnq5TpKNNNhxbGhx&#10;oF1L9bX6MQpMN1f7Q3N077XB9PP7VFL5MSn19DiXLyACzeFf/Od+03F+uoHfZ+IFcns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PAkM8IAAADcAAAADwAAAAAAAAAAAAAA&#10;AAChAgAAZHJzL2Rvd25yZXYueG1sUEsFBgAAAAAEAAQA+QAAAJADAAAAAA==&#10;" strokeweight=".5pt"/>
                <v:shape id="AutoShape 158" o:spid="_x0000_s1116" type="#_x0000_t32" style="position:absolute;left:2533;top:425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yBqMIAAADcAAAADwAAAGRycy9kb3ducmV2LnhtbERPTWvCQBC9C/0PyxS86SYerKRuQigU&#10;aouCaS+9Ddkxic3Oht2tSf+9WxC8zeN9zraYTC8u5HxnWUG6TEAQ11Z33Cj4+nxdbED4gKyxt0wK&#10;/shDkT/MtphpO/KRLlVoRAxhn6GCNoQhk9LXLRn0SzsQR+5kncEQoWukdjjGcNPLVZKspcGOY0OL&#10;A720VP9Uv0aB6aZqt28O7r02mH6fjyWVH6NS88epfAYRaAp38c39puP89An+n4kXyPwK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7yBqMIAAADcAAAADwAAAAAAAAAAAAAA&#10;AAChAgAAZHJzL2Rvd25yZXYueG1sUEsFBgAAAAAEAAQA+QAAAJADAAAAAA==&#10;" strokeweight=".5pt"/>
                <v:shape id="AutoShape 159" o:spid="_x0000_s1117" type="#_x0000_t32" style="position:absolute;left:2652;top:424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MV2sQAAADcAAAADwAAAGRycy9kb3ducmV2LnhtbESPQWvDMAyF74P+B6PCbquTHcpI65Yw&#10;KHQrHTTtpTcRa0m2WA6212T/vjoMdpN4T+99Wm8n16sbhdh5NpAvMlDEtbcdNwYu593TC6iYkC32&#10;nsnAL0XYbmYPayysH/lEtyo1SkI4FmigTWkotI51Sw7jwg/Eon364DDJGhptA44S7nr9nGVL7bBj&#10;aWhxoNeW6u/qxxlw3VS9HZuP8F47zK9fp5LKw2jM43wqV6ASTenf/He9t4KfC608IxPoz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IxXaxAAAANwAAAAPAAAAAAAAAAAA&#10;AAAAAKECAABkcnMvZG93bnJldi54bWxQSwUGAAAAAAQABAD5AAAAkgMAAAAA&#10;" strokeweight=".5pt"/>
                <v:shape id="AutoShape 160" o:spid="_x0000_s1118" type="#_x0000_t32" style="position:absolute;left:2778;top:424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+wQcIAAADcAAAADwAAAGRycy9kb3ducmV2LnhtbERPTWvCQBC9C/0PyxS86SYepKZuQigU&#10;aouCaS+9Ddkxic3Oht2tSf+9WxC8zeN9zraYTC8u5HxnWUG6TEAQ11Z33Cj4+nxdPIHwAVljb5kU&#10;/JGHIn+YbTHTduQjXarQiBjCPkMFbQhDJqWvWzLol3YgjtzJOoMhQtdI7XCM4aaXqyRZS4Mdx4YW&#10;B3ppqf6pfo0C003Vbt8c3HttMP0+H0sqP0al5o9T+Qwi0BTu4pv7Tcf56Qb+n4kXyPwK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W+wQcIAAADcAAAADwAAAAAAAAAAAAAA&#10;AAChAgAAZHJzL2Rvd25yZXYueG1sUEsFBgAAAAAEAAQA+QAAAJADAAAAAA==&#10;" strokeweight=".5pt"/>
                <v:shape id="AutoShape 161" o:spid="_x0000_s1119" type="#_x0000_t32" style="position:absolute;left:3437;top:425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nTYcQAAADcAAAADwAAAGRycy9kb3ducmV2LnhtbESPQWvCQBCF7wX/wzKCt7rRg5ToKkEQ&#10;tNKC0UtvQ3aapM3Oht2tif++cyj0NsN78943m93oOnWnEFvPBhbzDBRx5W3LtYHb9fD8AiomZIud&#10;ZzLwoAi77eRpg7n1A1/oXqZaSQjHHA00KfW51rFqyGGc+55YtE8fHCZZQ61twEHCXaeXWbbSDluW&#10;hgZ72jdUfZc/zoBrx/L0Vr+H18rh4uPrUlBxHoyZTcdiDSrRmP7Nf9dHK/hLwZdnZAK9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OdNhxAAAANwAAAAPAAAAAAAAAAAA&#10;AAAAAKECAABkcnMvZG93bnJldi54bWxQSwUGAAAAAAQABAD5AAAAkgMAAAAA&#10;" strokeweight=".5pt"/>
                <v:shape id="AutoShape 162" o:spid="_x0000_s1120" type="#_x0000_t32" style="position:absolute;left:3536;top:425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V2+sEAAADcAAAADwAAAGRycy9kb3ducmV2LnhtbERPTYvCMBC9L/gfwgh7W9N6WKQapQiC&#10;q+yC1Yu3oRnbajMpSdZ2//1GELzN433OYjWYVtzJ+caygnSSgCAurW64UnA6bj5mIHxA1thaJgV/&#10;5GG1HL0tMNO25wPdi1CJGMI+QwV1CF0mpS9rMugntiOO3MU6gyFCV0ntsI/hppXTJPmUBhuODTV2&#10;tK6pvBW/RoFphuLru/pxu9Jger4ecsr3vVLv4yGfgwg0hJf46d7qOH+awuOZeIFc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1dXb6wQAAANwAAAAPAAAAAAAAAAAAAAAA&#10;AKECAABkcnMvZG93bnJldi54bWxQSwUGAAAAAAQABAD5AAAAjwMAAAAA&#10;" strokeweight=".5pt"/>
                <v:shape id="AutoShape 163" o:spid="_x0000_s1121" type="#_x0000_t32" style="position:absolute;left:3333;top:425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fojcEAAADcAAAADwAAAGRycy9kb3ducmV2LnhtbERPTWvCQBC9F/oflil4qxtzEEmzShAK&#10;VbFg9NLbkJ0mqdnZsLua+O+7guBtHu9z8tVoOnEl51vLCmbTBARxZXXLtYLT8fN9AcIHZI2dZVJw&#10;Iw+r5etLjpm2Ax/oWoZaxBD2GSpoQugzKX3VkEE/tT1x5H6tMxgidLXUDocYbjqZJslcGmw5NjTY&#10;07qh6lxejALTjuVmX3+7bWVw9vN3KKjYDUpN3sbiA0SgMTzFD/eXjvPTFO7PxAv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p+iNwQAAANwAAAAPAAAAAAAAAAAAAAAA&#10;AKECAABkcnMvZG93bnJldi54bWxQSwUGAAAAAAQABAD5AAAAjwMAAAAA&#10;" strokeweight=".5pt"/>
                <v:shape id="AutoShape 164" o:spid="_x0000_s1122" type="#_x0000_t32" style="position:absolute;left:3221;top:425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tNFsEAAADcAAAADwAAAGRycy9kb3ducmV2LnhtbERPTYvCMBC9C/6HMII3TVVYpGuUIgi7&#10;LgrWvextaGbbajMpSbTdf28WBG/zeJ+z2vSmEXdyvrasYDZNQBAXVtdcKvg+7yZLED4ga2wsk4I/&#10;8rBZDwcrTLXt+ET3PJQihrBPUUEVQptK6YuKDPqpbYkj92udwRChK6V22MVw08h5krxJgzXHhgpb&#10;2lZUXPObUWDqPv88lEe3LwzOfi6njLKvTqnxqM/eQQTqw0v8dH/oOH++gP9n4gVy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600WwQAAANwAAAAPAAAAAAAAAAAAAAAA&#10;AKECAABkcnMvZG93bnJldi54bWxQSwUGAAAAAAQABAD5AAAAjwMAAAAA&#10;" strokeweight=".5pt"/>
                <v:shape id="AutoShape 165" o:spid="_x0000_s1123" type="#_x0000_t32" style="position:absolute;left:3116;top:425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LVYsEAAADcAAAADwAAAGRycy9kb3ducmV2LnhtbERPTYvCMBC9C/6HMII3TRVZpGuUIgi7&#10;LgrWvextaGbbajMpSbTdf28WBG/zeJ+z2vSmEXdyvrasYDZNQBAXVtdcKvg+7yZLED4ga2wsk4I/&#10;8rBZDwcrTLXt+ET3PJQihrBPUUEVQptK6YuKDPqpbYkj92udwRChK6V22MVw08h5krxJgzXHhgpb&#10;2lZUXPObUWDqPv88lEe3LwzOfi6njLKvTqnxqM/eQQTqw0v8dH/oOH++gP9n4gVy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AtViwQAAANwAAAAPAAAAAAAAAAAAAAAA&#10;AKECAABkcnMvZG93bnJldi54bWxQSwUGAAAAAAQABAD5AAAAjwMAAAAA&#10;" strokeweight=".5pt"/>
                <v:shape id="AutoShape 166" o:spid="_x0000_s1124" type="#_x0000_t32" style="position:absolute;left:2896;top:425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5w+cEAAADcAAAADwAAAGRycy9kb3ducmV2LnhtbERPTYvCMBC9C/6HMII3TRVcpGuUIgi7&#10;LgrWvextaGbbajMpSbTdf28WBG/zeJ+z2vSmEXdyvrasYDZNQBAXVtdcKvg+7yZLED4ga2wsk4I/&#10;8rBZDwcrTLXt+ET3PJQihrBPUUEVQptK6YuKDPqpbYkj92udwRChK6V22MVw08h5krxJgzXHhgpb&#10;2lZUXPObUWDqPv88lEe3LwzOfi6njLKvTqnxqM/eQQTqw0v8dH/oOH++gP9n4gVy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TnD5wQAAANwAAAAPAAAAAAAAAAAAAAAA&#10;AKECAABkcnMvZG93bnJldi54bWxQSwUGAAAAAAQABAD5AAAAjwMAAAAA&#10;" strokeweight=".5pt"/>
                <v:shape id="AutoShape 167" o:spid="_x0000_s1125" type="#_x0000_t32" style="position:absolute;left:3012;top:425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zujsIAAADcAAAADwAAAGRycy9kb3ducmV2LnhtbERPPWvDMBDdA/0P4grdYjkZTHGtBFMo&#10;tCkJxOnS7bCuthPrZCTFdv59VCh0u8f7vGI7m16M5HxnWcEqSUEQ11Z33Cj4Or0tn0H4gKyxt0wK&#10;buRhu3lYFJhrO/GRxio0Ioawz1FBG8KQS+nrlgz6xA7EkfuxzmCI0DVSO5xiuOnlOk0zabDj2NDi&#10;QK8t1ZfqahSYbq4+9s3B7WqDq+/zsaTyc1Lq6XEuX0AEmsO/+M/9ruP8dQa/z8QL5OY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pzujsIAAADcAAAADwAAAAAAAAAAAAAA&#10;AAChAgAAZHJzL2Rvd25yZXYueG1sUEsFBgAAAAAEAAQA+QAAAJADAAAAAA==&#10;" strokeweight=".5pt"/>
                <v:shape id="AutoShape 168" o:spid="_x0000_s1126" type="#_x0000_t32" style="position:absolute;left:3635;top:425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BLFcEAAADcAAAADwAAAGRycy9kb3ducmV2LnhtbERPTYvCMBC9C/6HMII3TfXgStcoRRB2&#10;XRSse9nb0My21WZSkmi7/94sCN7m8T5ntelNI+7kfG1ZwWyagCAurK65VPB93k2WIHxA1thYJgV/&#10;5GGzHg5WmGrb8YnueShFDGGfooIqhDaV0hcVGfRT2xJH7tc6gyFCV0rtsIvhppHzJFlIgzXHhgpb&#10;2lZUXPObUWDqPv88lEe3LwzOfi6njLKvTqnxqM/eQQTqw0v8dH/oOH/+Bv/PxAvk+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0EsVwQAAANwAAAAPAAAAAAAAAAAAAAAA&#10;AKECAABkcnMvZG93bnJldi54bWxQSwUGAAAAAAQABAD5AAAAjwMAAAAA&#10;" strokeweight=".5pt"/>
                <v:shape id="AutoShape 169" o:spid="_x0000_s1127" type="#_x0000_t32" style="position:absolute;left:3734;top:425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/fZ8QAAADcAAAADwAAAGRycy9kb3ducmV2LnhtbESPQWvCQBCF7wX/wzKCt7rRg5ToKkEQ&#10;tNKC0UtvQ3aapM3Oht2tif++cyj0NsN78943m93oOnWnEFvPBhbzDBRx5W3LtYHb9fD8AiomZIud&#10;ZzLwoAi77eRpg7n1A1/oXqZaSQjHHA00KfW51rFqyGGc+55YtE8fHCZZQ61twEHCXaeXWbbSDluW&#10;hgZ72jdUfZc/zoBrx/L0Vr+H18rh4uPrUlBxHoyZTcdiDSrRmP7Nf9dHK/hLoZVnZAK9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T99nxAAAANwAAAAPAAAAAAAAAAAA&#10;AAAAAKECAABkcnMvZG93bnJldi54bWxQSwUGAAAAAAQABAD5AAAAkgMAAAAA&#10;" strokeweight=".5pt"/>
                <v:shape id="AutoShape 170" o:spid="_x0000_s1128" type="#_x0000_t32" style="position:absolute;left:3833;top:425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N6/MEAAADcAAAADwAAAGRycy9kb3ducmV2LnhtbERPTYvCMBC9C/6HMII3TfUga9coRRB2&#10;XRSse9nb0My21WZSkmi7/94sCN7m8T5ntelNI+7kfG1ZwWyagCAurK65VPB93k3eQPiArLGxTAr+&#10;yMNmPRysMNW24xPd81CKGMI+RQVVCG0qpS8qMuintiWO3K91BkOErpTaYRfDTSPnSbKQBmuODRW2&#10;tK2ouOY3o8DUff55KI9uXxic/VxOGWVfnVLjUZ+9gwjUh5f46f7Qcf58Cf/PxAvk+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A3r8wQAAANwAAAAPAAAAAAAAAAAAAAAA&#10;AKECAABkcnMvZG93bnJldi54bWxQSwUGAAAAAAQABAD5AAAAjwMAAAAA&#10;" strokeweight=".5pt"/>
                <v:shape id="AutoShape 171" o:spid="_x0000_s1129" type="#_x0000_t32" style="position:absolute;left:3189;top:4331;width:0;height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RIfsYAAADcAAAADwAAAGRycy9kb3ducmV2LnhtbESPQU8CMRCF7yb+h2ZMvBjoopGYlUIW&#10;ExIx4QDIfdyO28btdNkWWP+9czDhNpP35r1vZoshtOpMffKRDUzGBSjiOlrPjYHP/Wr0AiplZItt&#10;ZDLwSwkW89ubGZY2XnhL511ulIRwKtGAy7krtU61o4BpHDti0b5jHzDL2jfa9niR8NDqx6KY6oCe&#10;pcFhR2+O6p/dKRjYrCfL6sv59cf26DfPq6o9NQ8HY+7vhuoVVKYhX83/1+9W8J8EX5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QESH7GAAAA3AAAAA8AAAAAAAAA&#10;AAAAAAAAoQIAAGRycy9kb3ducmV2LnhtbFBLBQYAAAAABAAEAPkAAACUAwAAAAA=&#10;"/>
              </v:group>
            </w:pict>
          </mc:Fallback>
        </mc:AlternateContent>
      </w:r>
      <w:r w:rsidRPr="00B36AEC">
        <w:rPr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883520" behindDoc="0" locked="0" layoutInCell="1" allowOverlap="1" wp14:anchorId="00904164" wp14:editId="3929526D">
                <wp:simplePos x="0" y="0"/>
                <wp:positionH relativeFrom="column">
                  <wp:posOffset>2825115</wp:posOffset>
                </wp:positionH>
                <wp:positionV relativeFrom="paragraph">
                  <wp:posOffset>17145</wp:posOffset>
                </wp:positionV>
                <wp:extent cx="1497330" cy="287655"/>
                <wp:effectExtent l="5715" t="7620" r="1905" b="0"/>
                <wp:wrapNone/>
                <wp:docPr id="285" name="Group 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97330" cy="287655"/>
                          <a:chOff x="4948" y="2924"/>
                          <a:chExt cx="2358" cy="453"/>
                        </a:xfrm>
                      </wpg:grpSpPr>
                      <wps:wsp>
                        <wps:cNvPr id="286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6786" y="2959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6AEC" w:rsidRDefault="00B36AEC" w:rsidP="00B36AEC">
                              <w: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7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5741" y="3010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6AEC" w:rsidRDefault="00B36AEC" w:rsidP="00B36AEC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Text Box 174"/>
                        <wps:cNvSpPr txBox="1">
                          <a:spLocks noChangeArrowheads="1"/>
                        </wps:cNvSpPr>
                        <wps:spPr bwMode="auto">
                          <a:xfrm>
                            <a:off x="6280" y="3015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6AEC" w:rsidRDefault="00B36AEC" w:rsidP="00B36AEC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AutoShape 175"/>
                        <wps:cNvCnPr>
                          <a:cxnSpLocks noChangeShapeType="1"/>
                        </wps:cNvCnPr>
                        <wps:spPr bwMode="auto">
                          <a:xfrm>
                            <a:off x="4948" y="3057"/>
                            <a:ext cx="2089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Oval 176"/>
                        <wps:cNvSpPr>
                          <a:spLocks noChangeArrowheads="1"/>
                        </wps:cNvSpPr>
                        <wps:spPr bwMode="auto">
                          <a:xfrm>
                            <a:off x="6422" y="3019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AutoShape 177"/>
                        <wps:cNvCnPr>
                          <a:cxnSpLocks noChangeShapeType="1"/>
                        </wps:cNvCnPr>
                        <wps:spPr bwMode="auto">
                          <a:xfrm flipV="1">
                            <a:off x="6703" y="293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AutoShape 178"/>
                        <wps:cNvCnPr>
                          <a:cxnSpLocks noChangeShapeType="1"/>
                        </wps:cNvCnPr>
                        <wps:spPr bwMode="auto">
                          <a:xfrm flipV="1">
                            <a:off x="6646" y="2939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AutoShape 179"/>
                        <wps:cNvCnPr>
                          <a:cxnSpLocks noChangeShapeType="1"/>
                        </wps:cNvCnPr>
                        <wps:spPr bwMode="auto">
                          <a:xfrm flipV="1">
                            <a:off x="6745" y="293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AutoShape 180"/>
                        <wps:cNvCnPr>
                          <a:cxnSpLocks noChangeShapeType="1"/>
                        </wps:cNvCnPr>
                        <wps:spPr bwMode="auto">
                          <a:xfrm flipV="1">
                            <a:off x="6787" y="293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AutoShape 181"/>
                        <wps:cNvCnPr>
                          <a:cxnSpLocks noChangeShapeType="1"/>
                        </wps:cNvCnPr>
                        <wps:spPr bwMode="auto">
                          <a:xfrm flipV="1">
                            <a:off x="6834" y="293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AutoShape 182"/>
                        <wps:cNvCnPr>
                          <a:cxnSpLocks noChangeShapeType="1"/>
                        </wps:cNvCnPr>
                        <wps:spPr bwMode="auto">
                          <a:xfrm flipV="1">
                            <a:off x="6866" y="294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AutoShape 183"/>
                        <wps:cNvCnPr>
                          <a:cxnSpLocks noChangeShapeType="1"/>
                        </wps:cNvCnPr>
                        <wps:spPr bwMode="auto">
                          <a:xfrm flipV="1">
                            <a:off x="6592" y="293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AutoShape 184"/>
                        <wps:cNvCnPr>
                          <a:cxnSpLocks noChangeShapeType="1"/>
                        </wps:cNvCnPr>
                        <wps:spPr bwMode="auto">
                          <a:xfrm flipV="1">
                            <a:off x="6535" y="2938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AutoShape 185"/>
                        <wps:cNvCnPr>
                          <a:cxnSpLocks noChangeShapeType="1"/>
                        </wps:cNvCnPr>
                        <wps:spPr bwMode="auto">
                          <a:xfrm flipV="1">
                            <a:off x="6483" y="292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AutoShape 186"/>
                        <wps:cNvCnPr>
                          <a:cxnSpLocks noChangeShapeType="1"/>
                        </wps:cNvCnPr>
                        <wps:spPr bwMode="auto">
                          <a:xfrm>
                            <a:off x="5938" y="3019"/>
                            <a:ext cx="0" cy="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6" o:spid="_x0000_s1130" style="position:absolute;left:0;text-align:left;margin-left:222.45pt;margin-top:1.35pt;width:117.9pt;height:22.65pt;z-index:251883520" coordorigin="4948,2924" coordsize="2358,4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">
                <v:shape id="Text Box 172" o:spid="_x0000_s1131" type="#_x0000_t202" style="position:absolute;left:6786;top:2959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8Q2MMA&#10;AADcAAAADwAAAGRycy9kb3ducmV2LnhtbESP3YrCMBSE7xd8h3AEbxZNld1aq1FcQfHWnwc4bY5t&#10;sTkpTdbWtzcLwl4OM/MNs9r0phYPal1lWcF0EoEgzq2uuFBwvezHCQjnkTXWlknBkxxs1oOPFaba&#10;dnyix9kXIkDYpaig9L5JpXR5SQbdxDbEwbvZ1qAPsi2kbrELcFPLWRTF0mDFYaHEhnYl5ffzr1Fw&#10;O3af34suO/jr/PQV/2A1z+xTqdGw3y5BeOr9f/jdPmoFsySGvzPhCMj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c8Q2MMAAADcAAAADwAAAAAAAAAAAAAAAACYAgAAZHJzL2Rv&#10;d25yZXYueG1sUEsFBgAAAAAEAAQA9QAAAIgDAAAAAA==&#10;" stroked="f">
                  <v:textbox>
                    <w:txbxContent>
                      <w:p w:rsidR="00B36AEC" w:rsidRDefault="00B36AEC" w:rsidP="00B36AEC">
                        <w:r>
                          <w:t>х</w:t>
                        </w:r>
                      </w:p>
                    </w:txbxContent>
                  </v:textbox>
                </v:shape>
                <v:shape id="Text Box 173" o:spid="_x0000_s1132" type="#_x0000_t202" style="position:absolute;left:5741;top:3010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O1Q8IA&#10;AADcAAAADwAAAGRycy9kb3ducmV2LnhtbESP3YrCMBSE7wXfIRzBG9FUWa1Wo7iC4q0/D3Bsjm2x&#10;OSlN1ta3NwuCl8PMfMOsNq0pxZNqV1hWMB5FIIhTqwvOFFwv++EchPPIGkvLpOBFDjbrbmeFibYN&#10;n+h59pkIEHYJKsi9rxIpXZqTQTeyFXHw7rY26IOsM6lrbALclHISRTNpsOCwkGNFu5zSx/nPKLgf&#10;m8F00dwO/hqffma/WMQ3+1Kq32u3SxCeWv8Nf9pHrWAyj+H/TDgCcv0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g7VDwgAAANwAAAAPAAAAAAAAAAAAAAAAAJgCAABkcnMvZG93&#10;bnJldi54bWxQSwUGAAAAAAQABAD1AAAAhwMAAAAA&#10;" stroked="f">
                  <v:textbox>
                    <w:txbxContent>
                      <w:p w:rsidR="00B36AEC" w:rsidRDefault="00B36AEC" w:rsidP="00B36AEC">
                        <w:r>
                          <w:t>0</w:t>
                        </w:r>
                      </w:p>
                    </w:txbxContent>
                  </v:textbox>
                </v:shape>
                <v:shape id="Text Box 174" o:spid="_x0000_s1133" type="#_x0000_t202" style="position:absolute;left:6280;top:3015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fFyMMA&#10;AADbAAAADwAAAGRycy9kb3ducmV2LnhtbESP0WrCQBRE3wX/YbmFvohulJrU1FW00JJXNR9wzV6T&#10;0OzdkF1N8vfdQsHHYWbOMNv9YBrxoM7VlhUsFxEI4sLqmksF+eVr/g7CeWSNjWVSMJKD/W462WKq&#10;bc8nepx9KQKEXYoKKu/bVEpXVGTQLWxLHLyb7Qz6ILtS6g77ADeNXEVRLA3WHBYqbOmzouLnfDcK&#10;blk/W2/667fPk9NbfMQ6udpRqdeX4fABwtPgn+H/dqYVbGL4+xJ+gN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BfFyMMAAADbAAAADwAAAAAAAAAAAAAAAACYAgAAZHJzL2Rv&#10;d25yZXYueG1sUEsFBgAAAAAEAAQA9QAAAIgDAAAAAA==&#10;" stroked="f">
                  <v:textbox>
                    <w:txbxContent>
                      <w:p w:rsidR="00B36AEC" w:rsidRDefault="00B36AEC" w:rsidP="00B36AEC">
                        <w:r>
                          <w:t>2</w:t>
                        </w:r>
                      </w:p>
                    </w:txbxContent>
                  </v:textbox>
                </v:shape>
                <v:shape id="AutoShape 175" o:spid="_x0000_s1134" type="#_x0000_t32" style="position:absolute;left:4948;top:3057;width:2089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tzV8QAAADbAAAADwAAAGRycy9kb3ducmV2LnhtbESPQWvCQBSE74L/YXmF3nSjh9pEVymC&#10;pSgeqiXU2yP7TILZt2F31dhf3xUEj8PMfMPMFp1pxIWcry0rGA0TEMSF1TWXCn72q8E7CB+QNTaW&#10;ScGNPCzm/d4MM22v/E2XXShFhLDPUEEVQptJ6YuKDPqhbYmjd7TOYIjSlVI7vEa4aeQ4Sd6kwZrj&#10;QoUtLSsqTruzUfC7Sc/5Ld/SOh+l6wM64//2n0q9vnQfUxCBuvAMP9pfWkE6gfuX+APk/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O3NXxAAAANsAAAAPAAAAAAAAAAAA&#10;AAAAAKECAABkcnMvZG93bnJldi54bWxQSwUGAAAAAAQABAD5AAAAkgMAAAAA&#10;">
                  <v:stroke endarrow="block"/>
                </v:shape>
                <v:oval id="Oval 176" o:spid="_x0000_s1135" style="position:absolute;left:6422;top:3019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H9Sb4A&#10;AADbAAAADwAAAGRycy9kb3ducmV2LnhtbERPTYvCMBC9C/6HMIIX0VRhRatRpODidauHPc42Y1ts&#10;JiXJ2vbfm4Pg8fG+98feNOJJzteWFSwXCQjiwuqaSwW363m+AeEDssbGMikYyMPxMB7tMdW24x96&#10;5qEUMYR9igqqENpUSl9UZNAvbEscubt1BkOErpTaYRfDTSNXSbKWBmuODRW2lFVUPPJ/o8DN2iEb&#10;Ltl5+cff+Ve30b/rm1ZqOulPOxCB+vARv90XrWAbx8Yv8QfIww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Ex/Um+AAAA2wAAAA8AAAAAAAAAAAAAAAAAmAIAAGRycy9kb3ducmV2&#10;LnhtbFBLBQYAAAAABAAEAPUAAACDAwAAAAA=&#10;" fillcolor="black"/>
                <v:shape id="AutoShape 177" o:spid="_x0000_s1136" type="#_x0000_t32" style="position:absolute;left:6703;top:293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4w7oMMAAADbAAAADwAAAGRycy9kb3ducmV2LnhtbESPQWvCQBSE7wX/w/KE3urGHkSjqwRB&#10;qBYFoxdvj+wziWbfht3VpP++KxR6HGbmG2ax6k0jnuR8bVnBeJSAIC6srrlUcD5tPqYgfEDW2Fgm&#10;BT/kYbUcvC0w1bbjIz3zUIoIYZ+igiqENpXSFxUZ9CPbEkfvap3BEKUrpXbYRbhp5GeSTKTBmuNC&#10;hS2tKyru+cMoMHWfb/flwe0Kg+PL7ZhR9t0p9T7sszmIQH34D/+1v7SC2QxeX+IPkM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uMO6DDAAAA2wAAAA8AAAAAAAAAAAAA&#10;AAAAoQIAAGRycy9kb3ducmV2LnhtbFBLBQYAAAAABAAEAPkAAACRAwAAAAA=&#10;" strokeweight=".5pt"/>
                <v:shape id="AutoShape 178" o:spid="_x0000_s1137" type="#_x0000_t32" style="position:absolute;left:6646;top:2939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yPAcQAAADcAAAADwAAAGRycy9kb3ducmV2LnhtbESPQWvCQBCF7wX/wzJCb3VjD1KiqwRB&#10;sEoLpr14G7JjEs3Oht3VpP++cyj0NsN78943q83oOvWgEFvPBuazDBRx5W3LtYHvr93LG6iYkC12&#10;nsnAD0XYrCdPK8ytH/hEjzLVSkI45migSanPtY5VQw7jzPfEol18cJhkDbW2AQcJd51+zbKFdtiy&#10;NDTY07ah6lbenQHXjuX7R/0ZDpXD+fl6Kqg4DsY8T8diCSrRmP7Nf9d7K/iZ4MszMoFe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jI8BxAAAANwAAAAPAAAAAAAAAAAA&#10;AAAAAKECAABkcnMvZG93bnJldi54bWxQSwUGAAAAAAQABAD5AAAAkgMAAAAA&#10;" strokeweight=".5pt"/>
                <v:shape id="AutoShape 179" o:spid="_x0000_s1138" type="#_x0000_t32" style="position:absolute;left:6745;top:293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K07cIAAADcAAAADwAAAGRycy9kb3ducmV2LnhtbERPPWvDMBDdC/kP4gLZajkZQnCsBFMI&#10;pAkt2O2S7bCutlvrZCTVdv99FSh0u8f7vPw4m16M5HxnWcE6SUEQ11Z33Ch4fzs97kD4gKyxt0wK&#10;fsjD8bB4yDHTduKSxio0Ioawz1BBG8KQSenrlgz6xA7EkfuwzmCI0DVSO5xiuOnlJk230mDHsaHF&#10;gZ5aqr+qb6PAdHP1/NK8ukttcH37LAsqrpNSq+Vc7EEEmsO/+M991nF+uoH7M/ECe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hK07cIAAADcAAAADwAAAAAAAAAAAAAA&#10;AAChAgAAZHJzL2Rvd25yZXYueG1sUEsFBgAAAAAEAAQA+QAAAJADAAAAAA==&#10;" strokeweight=".5pt"/>
                <v:shape id="AutoShape 180" o:spid="_x0000_s1139" type="#_x0000_t32" style="position:absolute;left:6787;top:293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V4RdsIAAADcAAAADwAAAGRycy9kb3ducmV2LnhtbERPTWvCQBC9C/6HZYTedBMLRVLXEARB&#10;LS0YvfQ2ZKdJanY27K4m/ffdQsHbPN7nrPPRdOJOzreWFaSLBARxZXXLtYLLeTdfgfABWWNnmRT8&#10;kId8M52sMdN24BPdy1CLGMI+QwVNCH0mpa8aMugXtieO3Jd1BkOErpba4RDDTSeXSfIiDbYcGxrs&#10;adtQdS1vRoFpx/LwXn+4Y2Uw/fw+FVS8DUo9zcbiFUSgMTzE/+69jvOTZ/h7Jl4gN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V4RdsIAAADcAAAADwAAAAAAAAAAAAAA&#10;AAChAgAAZHJzL2Rvd25yZXYueG1sUEsFBgAAAAAEAAQA+QAAAJADAAAAAA==&#10;" strokeweight=".5pt"/>
                <v:shape id="AutoShape 181" o:spid="_x0000_s1140" type="#_x0000_t32" style="position:absolute;left:6834;top:293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eJAsIAAADcAAAADwAAAGRycy9kb3ducmV2LnhtbERPTWvCQBC9C/6HZYTedBMpRVLXEARB&#10;LS0YvfQ2ZKdJanY27K4m/ffdQsHbPN7nrPPRdOJOzreWFaSLBARxZXXLtYLLeTdfgfABWWNnmRT8&#10;kId8M52sMdN24BPdy1CLGMI+QwVNCH0mpa8aMugXtieO3Jd1BkOErpba4RDDTSeXSfIiDbYcGxrs&#10;adtQdS1vRoFpx/LwXn+4Y2Uw/fw+FVS8DUo9zcbiFUSgMTzE/+69jvOTZ/h7Jl4gN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reJAsIAAADcAAAADwAAAAAAAAAAAAAA&#10;AAChAgAAZHJzL2Rvd25yZXYueG1sUEsFBgAAAAAEAAQA+QAAAJADAAAAAA==&#10;" strokeweight=".5pt"/>
                <v:shape id="AutoShape 182" o:spid="_x0000_s1141" type="#_x0000_t32" style="position:absolute;left:6866;top:294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ssmcIAAADcAAAADwAAAGRycy9kb3ducmV2LnhtbERPTWvCQBC9C/6HZYTedBOhRVLXEARB&#10;LS0YvfQ2ZKdJanY27K4m/ffdQsHbPN7nrPPRdOJOzreWFaSLBARxZXXLtYLLeTdfgfABWWNnmRT8&#10;kId8M52sMdN24BPdy1CLGMI+QwVNCH0mpa8aMugXtieO3Jd1BkOErpba4RDDTSeXSfIiDbYcGxrs&#10;adtQdS1vRoFpx/LwXn+4Y2Uw/fw+FVS8DUo9zcbiFUSgMTzE/+69jvOTZ/h7Jl4gN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fssmcIAAADcAAAADwAAAAAAAAAAAAAA&#10;AAChAgAAZHJzL2Rvd25yZXYueG1sUEsFBgAAAAAEAAQA+QAAAJADAAAAAA==&#10;" strokeweight=".5pt"/>
                <v:shape id="AutoShape 183" o:spid="_x0000_s1142" type="#_x0000_t32" style="position:absolute;left:6592;top:293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Smy7sIAAADcAAAADwAAAGRycy9kb3ducmV2LnhtbERPPWvDMBDdC/kP4gLZajkdTHCsBFMI&#10;pA0t2MmS7bCutlvrZCQ1dv99FSh0u8f7vGI/m0HcyPnesoJ1koIgbqzuuVVwOR8eNyB8QNY4WCYF&#10;P+Rhv1s8FJhrO3FFtzq0Ioawz1FBF8KYS+mbjgz6xI7EkfuwzmCI0LVSO5xiuBnkU5pm0mDPsaHD&#10;kZ47ar7qb6PA9HP98ta+u9fG4Pr6WZVUnialVsu53IIINId/8Z/7qOP8NIP7M/ECufs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Smy7sIAAADcAAAADwAAAAAAAAAAAAAA&#10;AAChAgAAZHJzL2Rvd25yZXYueG1sUEsFBgAAAAAEAAQA+QAAAJADAAAAAA==&#10;" strokeweight=".5pt"/>
                <v:shape id="AutoShape 184" o:spid="_x0000_s1143" type="#_x0000_t32" style="position:absolute;left:6535;top:2938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UXdcIAAADcAAAADwAAAGRycy9kb3ducmV2LnhtbERPTWvCQBC9C/6HZYTedBMPraSuIQiC&#10;WloweultyE6T1Oxs2F1N+u+7hYK3ebzPWeej6cSdnG8tK0gXCQjiyuqWawWX826+AuEDssbOMin4&#10;IQ/5ZjpZY6btwCe6l6EWMYR9hgqaEPpMSl81ZNAvbE8cuS/rDIYIXS21wyGGm04uk+RZGmw5NjTY&#10;07ah6lrejALTjuXhvf5wx8pg+vl9Kqh4G5R6mo3FK4hAY3iI/917HecnL/D3TLxAb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mUXdcIAAADcAAAADwAAAAAAAAAAAAAA&#10;AAChAgAAZHJzL2Rvd25yZXYueG1sUEsFBgAAAAAEAAQA+QAAAJADAAAAAA==&#10;" strokeweight=".5pt"/>
                <v:shape id="AutoShape 185" o:spid="_x0000_s1144" type="#_x0000_t32" style="position:absolute;left:6483;top:292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/qDB8QAAADcAAAADwAAAGRycy9kb3ducmV2LnhtbESPQWvCQBCF7wX/wzJCb3VjD1KiqwRB&#10;sEoLpr14G7JjEs3Oht3VpP++cyj0NsN78943q83oOvWgEFvPBuazDBRx5W3LtYHvr93LG6iYkC12&#10;nsnAD0XYrCdPK8ytH/hEjzLVSkI45migSanPtY5VQw7jzPfEol18cJhkDbW2AQcJd51+zbKFdtiy&#10;NDTY07ah6lbenQHXjuX7R/0ZDpXD+fl6Kqg4DsY8T8diCSrRmP7Nf9d7K/iZ0MozMoFe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+oMHxAAAANwAAAAPAAAAAAAAAAAA&#10;AAAAAKECAABkcnMvZG93bnJldi54bWxQSwUGAAAAAAQABAD5AAAAkgMAAAAA&#10;" strokeweight=".5pt"/>
                <v:shape id="AutoShape 186" o:spid="_x0000_s1145" type="#_x0000_t32" style="position:absolute;left:5938;top:3019;width:0;height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IrXsMAAADcAAAADwAAAGRycy9kb3ducmV2LnhtbERPS2sCMRC+F/ofwgheimYVKro1yrYg&#10;1IIHH71PN9NNcDPZbqKu/94UBG/z8T1nvuxcLc7UButZwWiYgSAuvbZcKTjsV4MpiBCRNdaeScGV&#10;AiwXz09zzLW/8JbOu1iJFMIhRwUmxiaXMpSGHIahb4gT9+tbhzHBtpK6xUsKd7UcZ9lEOrScGgw2&#10;9GGoPO5OTsFmPXovfoxdf23/7OZ1VdSn6uVbqX6vK95AROriQ3x3f+o0P5vB/zPpArm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tSK17DAAAA3AAAAA8AAAAAAAAAAAAA&#10;AAAAoQIAAGRycy9kb3ducmV2LnhtbFBLBQYAAAAABAAEAPkAAACRAwAAAAA=&#10;"/>
              </v:group>
            </w:pict>
          </mc:Fallback>
        </mc:AlternateContent>
      </w:r>
      <w:r w:rsidRPr="00B36AEC">
        <w:rPr>
          <w:sz w:val="20"/>
          <w:szCs w:val="20"/>
        </w:rPr>
        <w:t xml:space="preserve">1.      </w:t>
      </w:r>
      <w:r w:rsidRPr="00B36AEC">
        <w:rPr>
          <w:sz w:val="20"/>
          <w:szCs w:val="20"/>
        </w:rPr>
        <w:tab/>
      </w:r>
      <w:r w:rsidRPr="00B36AEC">
        <w:rPr>
          <w:sz w:val="20"/>
          <w:szCs w:val="20"/>
        </w:rPr>
        <w:tab/>
      </w:r>
      <w:r w:rsidRPr="00B36AEC">
        <w:rPr>
          <w:sz w:val="20"/>
          <w:szCs w:val="20"/>
        </w:rPr>
        <w:tab/>
      </w:r>
      <w:r w:rsidRPr="00B36AEC">
        <w:rPr>
          <w:sz w:val="20"/>
          <w:szCs w:val="20"/>
        </w:rPr>
        <w:tab/>
      </w:r>
      <w:r w:rsidRPr="00B36AEC">
        <w:rPr>
          <w:sz w:val="20"/>
          <w:szCs w:val="20"/>
        </w:rPr>
        <w:tab/>
        <w:t xml:space="preserve">3. </w:t>
      </w:r>
    </w:p>
    <w:p w:rsidR="00B36AEC" w:rsidRPr="00B36AEC" w:rsidRDefault="00B36AEC" w:rsidP="00B36AEC">
      <w:pPr>
        <w:ind w:left="360"/>
        <w:rPr>
          <w:sz w:val="20"/>
          <w:szCs w:val="20"/>
        </w:rPr>
      </w:pPr>
    </w:p>
    <w:p w:rsidR="00B36AEC" w:rsidRPr="00B36AEC" w:rsidRDefault="00B36AEC" w:rsidP="00B36AEC">
      <w:pPr>
        <w:ind w:left="360" w:firstLine="349"/>
        <w:rPr>
          <w:sz w:val="20"/>
          <w:szCs w:val="20"/>
        </w:rPr>
      </w:pPr>
      <w:r w:rsidRPr="00B36AEC">
        <w:rPr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885568" behindDoc="0" locked="0" layoutInCell="1" allowOverlap="1" wp14:anchorId="014BE2D0" wp14:editId="574901E1">
                <wp:simplePos x="0" y="0"/>
                <wp:positionH relativeFrom="column">
                  <wp:posOffset>2881630</wp:posOffset>
                </wp:positionH>
                <wp:positionV relativeFrom="paragraph">
                  <wp:posOffset>29845</wp:posOffset>
                </wp:positionV>
                <wp:extent cx="1475105" cy="281940"/>
                <wp:effectExtent l="5080" t="10795" r="0" b="2540"/>
                <wp:wrapNone/>
                <wp:docPr id="262" name="Group 2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5105" cy="281940"/>
                          <a:chOff x="5672" y="3456"/>
                          <a:chExt cx="2323" cy="444"/>
                        </a:xfrm>
                      </wpg:grpSpPr>
                      <wpg:grpSp>
                        <wpg:cNvPr id="263" name="Group 267"/>
                        <wpg:cNvGrpSpPr>
                          <a:grpSpLocks/>
                        </wpg:cNvGrpSpPr>
                        <wpg:grpSpPr bwMode="auto">
                          <a:xfrm>
                            <a:off x="5672" y="3456"/>
                            <a:ext cx="2323" cy="444"/>
                            <a:chOff x="5672" y="3456"/>
                            <a:chExt cx="2323" cy="444"/>
                          </a:xfrm>
                        </wpg:grpSpPr>
                        <wps:wsp>
                          <wps:cNvPr id="264" name="Text Box 2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75" y="3499"/>
                              <a:ext cx="520" cy="36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36AEC" w:rsidRDefault="00B36AEC" w:rsidP="00B36AEC">
                                <w:r>
                                  <w:t>х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" name="Text Box 2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81" y="3538"/>
                              <a:ext cx="520" cy="36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36AEC" w:rsidRDefault="00B36AEC" w:rsidP="00B36AEC">
                                <w: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" name="Text Box 2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56" y="3523"/>
                              <a:ext cx="520" cy="36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36AEC" w:rsidRDefault="00B36AEC" w:rsidP="00B36AEC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" name="AutoShape 2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72" y="3586"/>
                              <a:ext cx="2089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8" name="Oval 205"/>
                          <wps:cNvSpPr>
                            <a:spLocks noChangeArrowheads="1"/>
                          </wps:cNvSpPr>
                          <wps:spPr bwMode="auto">
                            <a:xfrm>
                              <a:off x="7106" y="3561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9" name="AutoShape 20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194" y="3466"/>
                              <a:ext cx="99" cy="12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0" name="AutoShape 20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293" y="3466"/>
                              <a:ext cx="99" cy="12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1" name="AutoShape 20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417" y="3456"/>
                              <a:ext cx="99" cy="12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2" name="AutoShape 20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533" y="3456"/>
                              <a:ext cx="99" cy="12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3" name="AutoShape 21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090" y="3458"/>
                              <a:ext cx="99" cy="12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4" name="AutoShape 21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139" y="3469"/>
                              <a:ext cx="99" cy="12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5" name="AutoShape 2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043" y="3466"/>
                              <a:ext cx="99" cy="12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6" name="AutoShape 21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961" y="3467"/>
                              <a:ext cx="99" cy="12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7" name="AutoShape 2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856" y="3466"/>
                              <a:ext cx="99" cy="12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8" name="AutoShape 21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651" y="3466"/>
                              <a:ext cx="99" cy="12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9" name="AutoShape 21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752" y="3466"/>
                              <a:ext cx="99" cy="12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" name="AutoShape 21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012" y="3456"/>
                              <a:ext cx="99" cy="12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1" name="AutoShape 21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913" y="3458"/>
                              <a:ext cx="99" cy="12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3" name="AutoShape 21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829" y="3462"/>
                              <a:ext cx="99" cy="12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84" name="AutoShape 220"/>
                        <wps:cNvCnPr>
                          <a:cxnSpLocks noChangeShapeType="1"/>
                        </wps:cNvCnPr>
                        <wps:spPr bwMode="auto">
                          <a:xfrm>
                            <a:off x="6573" y="3553"/>
                            <a:ext cx="0" cy="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8" o:spid="_x0000_s1146" style="position:absolute;left:0;text-align:left;margin-left:226.9pt;margin-top:2.35pt;width:116.15pt;height:22.2pt;z-index:251885568" coordorigin="5672,3456" coordsize="2323,4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">
                <v:group id="Group 267" o:spid="_x0000_s1147" style="position:absolute;left:5672;top:3456;width:2323;height:444" coordorigin="5672,3456" coordsize="2323,4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eyA98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sA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eyA98QAAADcAAAA&#10;DwAAAAAAAAAAAAAAAACqAgAAZHJzL2Rvd25yZXYueG1sUEsFBgAAAAAEAAQA+gAAAJsDAAAAAA==&#10;">
                  <v:shape id="Text Box 201" o:spid="_x0000_s1148" type="#_x0000_t202" style="position:absolute;left:7475;top:3499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3NzsMA&#10;AADcAAAADwAAAGRycy9kb3ducmV2LnhtbESP3YrCMBSE7xd8h3AEbxabKlq1GmVdcPHWnwc4bY5t&#10;sTkpTdbWt98IC14OM/MNs9n1phYPal1lWcEkikEQ51ZXXCi4Xg7jJQjnkTXWlknBkxzstoOPDaba&#10;dnyix9kXIkDYpaig9L5JpXR5SQZdZBvi4N1sa9AH2RZSt9gFuKnlNI4TabDisFBiQ98l5ffzr1Fw&#10;O3af81WX/fjr4jRL9lgtMvtUajTsv9YgPPX+Hf5vH7WCaTKD15lwBOT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3NzsMAAADcAAAADwAAAAAAAAAAAAAAAACYAgAAZHJzL2Rv&#10;d25yZXYueG1sUEsFBgAAAAAEAAQA9QAAAIgDAAAAAA==&#10;" stroked="f">
                    <v:textbox>
                      <w:txbxContent>
                        <w:p w:rsidR="00B36AEC" w:rsidRDefault="00B36AEC" w:rsidP="00B36AEC">
                          <w:r>
                            <w:t>х</w:t>
                          </w:r>
                        </w:p>
                      </w:txbxContent>
                    </v:textbox>
                  </v:shape>
                  <v:shape id="Text Box 202" o:spid="_x0000_s1149" type="#_x0000_t202" style="position:absolute;left:6381;top:3538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FoVcIA&#10;AADcAAAADwAAAGRycy9kb3ducmV2LnhtbESP3YrCMBSE7wXfIRzBG9FUWatWo6zCirf+PMCxObbF&#10;5qQ0WVvf3giCl8PMfMOsNq0pxYNqV1hWMB5FIIhTqwvOFFzOf8M5COeRNZaWScGTHGzW3c4KE20b&#10;PtLj5DMRIOwSVJB7XyVSujQng25kK+Lg3Wxt0AdZZ1LX2AS4KeUkimJpsOCwkGNFu5zS++nfKLgd&#10;msF00Vz3/jI7/sRbLGZX+1Sq32t/lyA8tf4b/rQPWsEknsL7TDgCc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EWhVwgAAANwAAAAPAAAAAAAAAAAAAAAAAJgCAABkcnMvZG93&#10;bnJldi54bWxQSwUGAAAAAAQABAD1AAAAhwMAAAAA&#10;" stroked="f">
                    <v:textbox>
                      <w:txbxContent>
                        <w:p w:rsidR="00B36AEC" w:rsidRDefault="00B36AEC" w:rsidP="00B36AEC">
                          <w:r>
                            <w:t>0</w:t>
                          </w:r>
                        </w:p>
                      </w:txbxContent>
                    </v:textbox>
                  </v:shape>
                  <v:shape id="Text Box 203" o:spid="_x0000_s1150" type="#_x0000_t202" style="position:absolute;left:6956;top:3523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P2IsQA&#10;AADcAAAADwAAAGRycy9kb3ducmV2LnhtbESP3WqDQBSE7wt9h+UUclPi2tCY1maVNpDibX4e4Oie&#10;qNQ9K+426ttnC4VcDjPzDbPNJ9OJKw2utazgJYpBEFdWt1wrOJ/2yzcQziNr7CyTgpkc5NnjwxZT&#10;bUc+0PXoaxEg7FJU0Hjfp1K6qiGDLrI9cfAudjDogxxqqQccA9x0chXHiTTYclhosKddQ9XP8dco&#10;uBTj8/p9LL/9eXN4Tb6w3ZR2VmrxNH1+gPA0+Xv4v11oBaskgb8z4QjI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D9iLEAAAA3AAAAA8AAAAAAAAAAAAAAAAAmAIAAGRycy9k&#10;b3ducmV2LnhtbFBLBQYAAAAABAAEAPUAAACJAwAAAAA=&#10;" stroked="f">
                    <v:textbox>
                      <w:txbxContent>
                        <w:p w:rsidR="00B36AEC" w:rsidRDefault="00B36AEC" w:rsidP="00B36AEC">
                          <w:r>
                            <w:t>2</w:t>
                          </w:r>
                        </w:p>
                      </w:txbxContent>
                    </v:textbox>
                  </v:shape>
                  <v:shape id="AutoShape 204" o:spid="_x0000_s1151" type="#_x0000_t32" style="position:absolute;left:5672;top:3586;width:2089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wyPMYAAADcAAAADwAAAGRycy9kb3ducmV2LnhtbESPT2vCQBTE7wW/w/KE3upGD1ZjNiJC&#10;S7H04B+C3h7ZZxLMvg27q8Z++m6h0OMwM79hsmVvWnEj5xvLCsajBARxaXXDlYLD/u1lBsIHZI2t&#10;ZVLwIA/LfPCUYartnbd024VKRAj7FBXUIXSplL6syaAf2Y44emfrDIYoXSW1w3uEm1ZOkmQqDTYc&#10;F2rsaF1TedldjYLj5/xaPIov2hTj+eaEzvjv/btSz8N+tQARqA//4b/2h1Ywmb7C75l4BGT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6sMjzGAAAA3AAAAA8AAAAAAAAA&#10;AAAAAAAAoQIAAGRycy9kb3ducmV2LnhtbFBLBQYAAAAABAAEAPkAAACUAwAAAAA=&#10;">
                    <v:stroke endarrow="block"/>
                  </v:shape>
                  <v:oval id="Oval 205" o:spid="_x0000_s1152" style="position:absolute;left:7106;top:3561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V7MMAA&#10;AADcAAAADwAAAGRycy9kb3ducmV2LnhtbERPTYvCMBC9C/6HMAteRFOFLaUaZSkoXrfrYY+zzdgW&#10;m0lJom3//eYgeHy87/1xNJ14kvOtZQWbdQKCuLK65VrB9ee0ykD4gKyxs0wKJvJwPMxne8y1Hfib&#10;nmWoRQxhn6OCJoQ+l9JXDRn0a9sTR+5mncEQoauldjjEcNPJbZKk0mDLsaHBnoqGqnv5MArcsp+K&#10;6VKcNn98Lj+HTP+mV63U4mP82oEINIa3+OW+aAXbNK6NZ+IRkI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1V7MMAAAADcAAAADwAAAAAAAAAAAAAAAACYAgAAZHJzL2Rvd25y&#10;ZXYueG1sUEsFBgAAAAAEAAQA9QAAAIUDAAAAAA==&#10;" fillcolor="black"/>
                  <v:shape id="AutoShape 206" o:spid="_x0000_s1153" type="#_x0000_t32" style="position:absolute;left:6194;top:3466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yiQMQAAADcAAAADwAAAGRycy9kb3ducmV2LnhtbESPQWvCQBSE70L/w/IK3nQTD1JT1xAK&#10;haq0YPTS2yP7TGKzb8PuauK/7xYKHoeZ+YZZ56PpxI2cby0rSOcJCOLK6pZrBafj++wFhA/IGjvL&#10;pOBOHvLN02SNmbYDH+hWhlpECPsMFTQh9JmUvmrIoJ/bnjh6Z+sMhihdLbXDIcJNJxdJspQGW44L&#10;Dfb01lD1U16NAtOO5faz/nK7ymD6fTkUVOwHpabPY/EKItAYHuH/9odWsFiu4O9MPAJy8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TKJAxAAAANwAAAAPAAAAAAAAAAAA&#10;AAAAAKECAABkcnMvZG93bnJldi54bWxQSwUGAAAAAAQABAD5AAAAkgMAAAAA&#10;" strokeweight=".5pt"/>
                  <v:shape id="AutoShape 207" o:spid="_x0000_s1154" type="#_x0000_t32" style="position:absolute;left:6293;top:3466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+dAMEAAADcAAAADwAAAGRycy9kb3ducmV2LnhtbERPy4rCMBTdC/5DuII7TXWhQ8coRRB8&#10;4IDVzewuzZ22Y3NTkmjr35vFwCwP573a9KYRT3K+tqxgNk1AEBdW11wquF13kw8QPiBrbCyTghd5&#10;2KyHgxWm2nZ8oWceShFD2KeooAqhTaX0RUUG/dS2xJH7sc5giNCVUjvsYrhp5DxJFtJgzbGhwpa2&#10;FRX3/GEUmLrPD+fyyx0Lg7Pv30tG2alTajzqs08QgfrwL/5z77WC+TLOj2fiEZDr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r50AwQAAANwAAAAPAAAAAAAAAAAAAAAA&#10;AKECAABkcnMvZG93bnJldi54bWxQSwUGAAAAAAQABAD5AAAAjwMAAAAA&#10;" strokeweight=".5pt"/>
                  <v:shape id="AutoShape 208" o:spid="_x0000_s1155" type="#_x0000_t32" style="position:absolute;left:6417;top:3456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M4m8QAAADcAAAADwAAAGRycy9kb3ducmV2LnhtbESPQWvCQBSE7wX/w/KE3uomHtoSXSUI&#10;glosGL14e2SfSTT7NuyuJv33bqHQ4zAz3zDz5WBa8SDnG8sK0kkCgri0uuFKwem4fvsE4QOyxtYy&#10;KfghD8vF6GWOmbY9H+hRhEpECPsMFdQhdJmUvqzJoJ/Yjjh6F+sMhihdJbXDPsJNK6dJ8i4NNhwX&#10;auxoVVN5K+5GgWmGYruvvt2uNJier4ec8q9eqdfxkM9ABBrCf/ivvdEKph8p/J6JR0Au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4zibxAAAANwAAAAPAAAAAAAAAAAA&#10;AAAAAKECAABkcnMvZG93bnJldi54bWxQSwUGAAAAAAQABAD5AAAAkgMAAAAA&#10;" strokeweight=".5pt"/>
                  <v:shape id="AutoShape 209" o:spid="_x0000_s1156" type="#_x0000_t32" style="position:absolute;left:6533;top:3456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Gm7MQAAADcAAAADwAAAGRycy9kb3ducmV2LnhtbESPQWvCQBSE7wX/w/KE3urGHNoSXSUI&#10;glosGL14e2SfSTT7NuyuJv33bqHQ4zAz3zDz5WBa8SDnG8sKppMEBHFpdcOVgtNx/fYJwgdkja1l&#10;UvBDHpaL0cscM217PtCjCJWIEPYZKqhD6DIpfVmTQT+xHXH0LtYZDFG6SmqHfYSbVqZJ8i4NNhwX&#10;auxoVVN5K+5GgWmGYruvvt2uNDg9Xw855V+9Uq/jIZ+BCDSE//Bfe6MVpB8p/J6JR0Au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MabsxAAAANwAAAAPAAAAAAAAAAAA&#10;AAAAAKECAABkcnMvZG93bnJldi54bWxQSwUGAAAAAAQABAD5AAAAkgMAAAAA&#10;" strokeweight=".5pt"/>
                  <v:shape id="AutoShape 210" o:spid="_x0000_s1157" type="#_x0000_t32" style="position:absolute;left:6090;top:3458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0Dd8UAAADcAAAADwAAAGRycy9kb3ducmV2LnhtbESPQWvCQBSE70L/w/IKvelGCyrRTQgF&#10;wVYqmPbi7ZF9TdJm34bdrUn/fVcQPA4z8w2zzUfTiQs531pWMJ8lIIgrq1uuFXx+7KZrED4ga+ws&#10;k4I/8pBnD5MtptoOfKJLGWoRIexTVNCE0KdS+qohg35me+LofVlnMETpaqkdDhFuOrlIkqU02HJc&#10;aLCnl4aqn/LXKDDtWL6+10f3Vhmcn79PBRWHQamnx7HYgAg0hnv41t5rBYvVM1zPxCMgs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n0Dd8UAAADcAAAADwAAAAAAAAAA&#10;AAAAAAChAgAAZHJzL2Rvd25yZXYueG1sUEsFBgAAAAAEAAQA+QAAAJMDAAAAAA==&#10;" strokeweight=".5pt"/>
                  <v:shape id="AutoShape 211" o:spid="_x0000_s1158" type="#_x0000_t32" style="position:absolute;left:7139;top:3469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ZSbA8UAAADcAAAADwAAAGRycy9kb3ducmV2LnhtbESPQWvCQBSE70L/w/IKvelGKSrRTQgF&#10;wVYqmPbi7ZF9TdJm34bdrUn/fVcQPA4z8w2zzUfTiQs531pWMJ8lIIgrq1uuFXx+7KZrED4ga+ws&#10;k4I/8pBnD5MtptoOfKJLGWoRIexTVNCE0KdS+qohg35me+LofVlnMETpaqkdDhFuOrlIkqU02HJc&#10;aLCnl4aqn/LXKDDtWL6+10f3Vhmcn79PBRWHQamnx7HYgAg0hnv41t5rBYvVM1zPxCMgs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ZSbA8UAAADcAAAADwAAAAAAAAAA&#10;AAAAAAChAgAAZHJzL2Rvd25yZXYueG1sUEsFBgAAAAAEAAQA+QAAAJMDAAAAAA==&#10;" strokeweight=".5pt"/>
                  <v:shape id="AutoShape 212" o:spid="_x0000_s1159" type="#_x0000_t32" style="position:absolute;left:7043;top:3466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g+mMUAAADcAAAADwAAAGRycy9kb3ducmV2LnhtbESPQWvCQBSE70L/w/IKvelGoSrRTQgF&#10;wVYqmPbi7ZF9TdJm34bdrUn/fVcQPA4z8w2zzUfTiQs531pWMJ8lIIgrq1uuFXx+7KZrED4ga+ws&#10;k4I/8pBnD5MtptoOfKJLGWoRIexTVNCE0KdS+qohg35me+LofVlnMETpaqkdDhFuOrlIkqU02HJc&#10;aLCnl4aqn/LXKDDtWL6+10f3Vhmcn79PBRWHQamnx7HYgAg0hnv41t5rBYvVM1zPxCMgs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tg+mMUAAADcAAAADwAAAAAAAAAA&#10;AAAAAAChAgAAZHJzL2Rvd25yZXYueG1sUEsFBgAAAAAEAAQA+QAAAJMDAAAAAA==&#10;" strokeweight=".5pt"/>
                  <v:shape id="AutoShape 213" o:spid="_x0000_s1160" type="#_x0000_t32" style="position:absolute;left:6961;top:346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qg78QAAADcAAAADwAAAGRycy9kb3ducmV2LnhtbESPQWvCQBSE70L/w/IK3nQTD1ZS1xAK&#10;haq0YPTS2yP7TGKzb8PuauK/7xYKHoeZ+YZZ56PpxI2cby0rSOcJCOLK6pZrBafj+2wFwgdkjZ1l&#10;UnAnD/nmabLGTNuBD3QrQy0ihH2GCpoQ+kxKXzVk0M9tTxy9s3UGQ5SultrhEOGmk4skWUqDLceF&#10;Bnt6a6j6Ka9GgWnHcvtZf7ldZTD9vhwKKvaDUtPnsXgFEWgMj/B/+0MrWLws4e9MPAJy8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CqDvxAAAANwAAAAPAAAAAAAAAAAA&#10;AAAAAKECAABkcnMvZG93bnJldi54bWxQSwUGAAAAAAQABAD5AAAAkgMAAAAA&#10;" strokeweight=".5pt"/>
                  <v:shape id="AutoShape 214" o:spid="_x0000_s1161" type="#_x0000_t32" style="position:absolute;left:6856;top:3466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YFdMUAAADcAAAADwAAAGRycy9kb3ducmV2LnhtbESPQWvCQBSE74X+h+UVems28VBLdA2h&#10;IGhLC0Yv3h7ZZxKbfRt2VxP/vVso9DjMzDfMsphML67kfGdZQZakIIhrqztuFBz265c3ED4ga+wt&#10;k4IbeShWjw9LzLUdeUfXKjQiQtjnqKANYcil9HVLBn1iB+LonawzGKJ0jdQOxwg3vZyl6as02HFc&#10;aHGg95bqn+piFJhuqrZfzbf7qA1mx/OupPJzVOr5aSoXIAJN4T/8195oBbP5HH7PxCMgV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UYFdMUAAADcAAAADwAAAAAAAAAA&#10;AAAAAAChAgAAZHJzL2Rvd25yZXYueG1sUEsFBgAAAAAEAAQA+QAAAJMDAAAAAA==&#10;" strokeweight=".5pt"/>
                  <v:shape id="AutoShape 215" o:spid="_x0000_s1162" type="#_x0000_t32" style="position:absolute;left:6651;top:3466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mRBsEAAADcAAAADwAAAGRycy9kb3ducmV2LnhtbERPy4rCMBTdC/5DuII7TXWhQ8coRRB8&#10;4IDVzewuzZ22Y3NTkmjr35vFwCwP573a9KYRT3K+tqxgNk1AEBdW11wquF13kw8QPiBrbCyTghd5&#10;2KyHgxWm2nZ8oWceShFD2KeooAqhTaX0RUUG/dS2xJH7sc5giNCVUjvsYrhp5DxJFtJgzbGhwpa2&#10;FRX3/GEUmLrPD+fyyx0Lg7Pv30tG2alTajzqs08QgfrwL/5z77WC+TKujWfiEZDr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2ZEGwQAAANwAAAAPAAAAAAAAAAAAAAAA&#10;AKECAABkcnMvZG93bnJldi54bWxQSwUGAAAAAAQABAD5AAAAjwMAAAAA&#10;" strokeweight=".5pt"/>
                  <v:shape id="AutoShape 216" o:spid="_x0000_s1163" type="#_x0000_t32" style="position:absolute;left:6752;top:3466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5U0ncUAAADcAAAADwAAAGRycy9kb3ducmV2LnhtbESPQWvCQBSE70L/w/IKvelGD1WjmxAK&#10;gq1UMO3F2yP7mqTNvg27W5P++64geBxm5htmm4+mExdyvrWsYD5LQBBXVrdcK/j82E1XIHxA1thZ&#10;JgV/5CHPHiZbTLUd+ESXMtQiQtinqKAJoU+l9FVDBv3M9sTR+7LOYIjS1VI7HCLcdHKRJM/SYMtx&#10;ocGeXhqqfspfo8C0Y/n6Xh/dW2Vwfv4+FVQcBqWeHsdiAyLQGO7hW3uvFSyWa7ieiUdAZ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5U0ncUAAADcAAAADwAAAAAAAAAA&#10;AAAAAAChAgAAZHJzL2Rvd25yZXYueG1sUEsFBgAAAAAEAAQA+QAAAJMDAAAAAA==&#10;" strokeweight=".5pt"/>
                  <v:shape id="AutoShape 217" o:spid="_x0000_s1164" type="#_x0000_t32" style="position:absolute;left:6012;top:3456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3rtJ8AAAADcAAAADwAAAGRycy9kb3ducmV2LnhtbERPTYvCMBC9C/6HMMLeNNXDIrVRiiC4&#10;yi5YvXgbmrGtNpOSZG33328OgsfH+842g2nFk5xvLCuYzxIQxKXVDVcKLufddAnCB2SNrWVS8Ece&#10;NuvxKMNU255P9CxCJWII+xQV1CF0qZS+rMmgn9mOOHI36wyGCF0ltcM+hptWLpLkUxpsODbU2NG2&#10;pvJR/BoFphmKr+/qxx1Kg/Pr/ZRTfuyV+pgM+QpEoCG8xS/3XitYLOP8eCYeAbn+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d67SfAAAAA3AAAAA8AAAAAAAAAAAAAAAAA&#10;oQIAAGRycy9kb3ducmV2LnhtbFBLBQYAAAAABAAEAPkAAACOAwAAAAA=&#10;" strokeweight=".5pt"/>
                  <v:shape id="AutoShape 218" o:spid="_x0000_s1165" type="#_x0000_t32" style="position:absolute;left:5913;top:3458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ZIvMQAAADcAAAADwAAAGRycy9kb3ducmV2LnhtbESPwWrDMBBE74H+g9hCbolsH0JwrRhT&#10;KLQJKcTppbfF2tpurZWRlNj5+6hQ6HGYmTdMUc5mEFdyvresIF0nIIgbq3tuFXycX1ZbED4gaxws&#10;k4IbeSh3D4sCc20nPtG1Dq2IEPY5KuhCGHMpfdORQb+2I3H0vqwzGKJ0rdQOpwg3g8ySZCMN9hwX&#10;OhzpuaPmp74YBaaf67dj++72jcH08/tUUXWYlFo+ztUTiEBz+A//tV+1gmybwu+ZeATk7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Nki8xAAAANwAAAAPAAAAAAAAAAAA&#10;AAAAAKECAABkcnMvZG93bnJldi54bWxQSwUGAAAAAAQABAD5AAAAkgMAAAAA&#10;" strokeweight=".5pt"/>
                  <v:shape id="AutoShape 219" o:spid="_x0000_s1166" type="#_x0000_t32" style="position:absolute;left:5829;top:3462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hzUMUAAADcAAAADwAAAGRycy9kb3ducmV2LnhtbESPQWvCQBSE74X+h+UVems2sVAkuoZQ&#10;ELSlBaMXb4/sM4nNvg27q4n/3i0Uehxm5htmWUymF1dyvrOsIEtSEMS11R03Cg779cschA/IGnvL&#10;pOBGHorV48MSc21H3tG1Co2IEPY5KmhDGHIpfd2SQZ/YgTh6J+sMhihdI7XDMcJNL2dp+iYNdhwX&#10;WhzovaX6p7oYBaabqu1X8+0+aoPZ8bwrqfwclXp+msoFiEBT+A//tTdawWz+Cr9n4hG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6hzUMUAAADcAAAADwAAAAAAAAAA&#10;AAAAAAChAgAAZHJzL2Rvd25yZXYueG1sUEsFBgAAAAAEAAQA+QAAAJMDAAAAAA==&#10;" strokeweight=".5pt"/>
                </v:group>
                <v:shape id="AutoShape 220" o:spid="_x0000_s1167" type="#_x0000_t32" style="position:absolute;left:6573;top:3553;width:0;height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Xm5sUAAADcAAAADwAAAGRycy9kb3ducmV2LnhtbESPT2sCMRTE7wW/Q3hCL0WzShVZjbIt&#10;CLXgwX/35+Z1E7p52W6ibr99UxA8DjPzG2ax6lwtrtQG61nBaJiBIC69tlwpOB7WgxmIEJE11p5J&#10;wS8FWC17TwvMtb/xjq77WIkE4ZCjAhNjk0sZSkMOw9A3xMn78q3DmGRbSd3iLcFdLcdZNpUOLacF&#10;gw29Gyq/9xenYLsZvRVnYzefux+7nayL+lK9nJR67nfFHESkLj7C9/aHVjCevcL/mXQ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6Xm5sUAAADcAAAADwAAAAAAAAAA&#10;AAAAAAChAgAAZHJzL2Rvd25yZXYueG1sUEsFBgAAAAAEAAQA+QAAAJMDAAAAAA==&#10;"/>
              </v:group>
            </w:pict>
          </mc:Fallback>
        </mc:AlternateContent>
      </w:r>
      <w:r w:rsidRPr="00B36AEC">
        <w:rPr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884544" behindDoc="0" locked="0" layoutInCell="1" allowOverlap="1" wp14:anchorId="26D9F70C" wp14:editId="12E7524A">
                <wp:simplePos x="0" y="0"/>
                <wp:positionH relativeFrom="column">
                  <wp:posOffset>709295</wp:posOffset>
                </wp:positionH>
                <wp:positionV relativeFrom="paragraph">
                  <wp:posOffset>36195</wp:posOffset>
                </wp:positionV>
                <wp:extent cx="1482090" cy="285115"/>
                <wp:effectExtent l="13970" t="7620" r="0" b="2540"/>
                <wp:wrapNone/>
                <wp:docPr id="23" name="Group 2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2090" cy="285115"/>
                          <a:chOff x="1871" y="5167"/>
                          <a:chExt cx="2334" cy="449"/>
                        </a:xfrm>
                      </wpg:grpSpPr>
                      <wps:wsp>
                        <wps:cNvPr id="24" name="Text Box 187"/>
                        <wps:cNvSpPr txBox="1">
                          <a:spLocks noChangeArrowheads="1"/>
                        </wps:cNvSpPr>
                        <wps:spPr bwMode="auto">
                          <a:xfrm>
                            <a:off x="3685" y="5210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6AEC" w:rsidRDefault="00B36AEC" w:rsidP="00B36AEC">
                              <w: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188"/>
                        <wps:cNvSpPr txBox="1">
                          <a:spLocks noChangeArrowheads="1"/>
                        </wps:cNvSpPr>
                        <wps:spPr bwMode="auto">
                          <a:xfrm>
                            <a:off x="2942" y="5230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6AEC" w:rsidRDefault="00B36AEC" w:rsidP="00B36AEC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189"/>
                        <wps:cNvSpPr txBox="1">
                          <a:spLocks noChangeArrowheads="1"/>
                        </wps:cNvSpPr>
                        <wps:spPr bwMode="auto">
                          <a:xfrm>
                            <a:off x="2121" y="5254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6AEC" w:rsidRDefault="00B36AEC" w:rsidP="00B36AEC"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AutoShape 190"/>
                        <wps:cNvCnPr>
                          <a:cxnSpLocks noChangeShapeType="1"/>
                        </wps:cNvCnPr>
                        <wps:spPr bwMode="auto">
                          <a:xfrm>
                            <a:off x="1882" y="5297"/>
                            <a:ext cx="2089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Oval 191"/>
                        <wps:cNvSpPr>
                          <a:spLocks noChangeArrowheads="1"/>
                        </wps:cNvSpPr>
                        <wps:spPr bwMode="auto">
                          <a:xfrm>
                            <a:off x="2338" y="5273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AutoShape 192"/>
                        <wps:cNvCnPr>
                          <a:cxnSpLocks noChangeShapeType="1"/>
                        </wps:cNvCnPr>
                        <wps:spPr bwMode="auto">
                          <a:xfrm flipV="1">
                            <a:off x="2379" y="517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AutoShape 193"/>
                        <wps:cNvCnPr>
                          <a:cxnSpLocks noChangeShapeType="1"/>
                        </wps:cNvCnPr>
                        <wps:spPr bwMode="auto">
                          <a:xfrm flipV="1">
                            <a:off x="2263" y="517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AutoShape 194"/>
                        <wps:cNvCnPr>
                          <a:cxnSpLocks noChangeShapeType="1"/>
                        </wps:cNvCnPr>
                        <wps:spPr bwMode="auto">
                          <a:xfrm flipV="1">
                            <a:off x="2182" y="516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6" name="AutoShape 195"/>
                        <wps:cNvCnPr>
                          <a:cxnSpLocks noChangeShapeType="1"/>
                        </wps:cNvCnPr>
                        <wps:spPr bwMode="auto">
                          <a:xfrm flipV="1">
                            <a:off x="2098" y="516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7" name="AutoShape 196"/>
                        <wps:cNvCnPr>
                          <a:cxnSpLocks noChangeShapeType="1"/>
                        </wps:cNvCnPr>
                        <wps:spPr bwMode="auto">
                          <a:xfrm flipV="1">
                            <a:off x="2326" y="5178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8" name="AutoShape 197"/>
                        <wps:cNvCnPr>
                          <a:cxnSpLocks noChangeShapeType="1"/>
                        </wps:cNvCnPr>
                        <wps:spPr bwMode="auto">
                          <a:xfrm flipV="1">
                            <a:off x="1871" y="517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" name="AutoShape 198"/>
                        <wps:cNvCnPr>
                          <a:cxnSpLocks noChangeShapeType="1"/>
                        </wps:cNvCnPr>
                        <wps:spPr bwMode="auto">
                          <a:xfrm flipV="1">
                            <a:off x="2016" y="517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0" name="AutoShape 199"/>
                        <wps:cNvCnPr>
                          <a:cxnSpLocks noChangeShapeType="1"/>
                        </wps:cNvCnPr>
                        <wps:spPr bwMode="auto">
                          <a:xfrm flipV="1">
                            <a:off x="1942" y="517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" name="AutoShape 200"/>
                        <wps:cNvCnPr>
                          <a:cxnSpLocks noChangeShapeType="1"/>
                        </wps:cNvCnPr>
                        <wps:spPr bwMode="auto">
                          <a:xfrm>
                            <a:off x="3139" y="5254"/>
                            <a:ext cx="0" cy="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8" o:spid="_x0000_s1168" style="position:absolute;left:0;text-align:left;margin-left:55.85pt;margin-top:2.85pt;width:116.7pt;height:22.45pt;z-index:251884544" coordorigin="1871,5167" coordsize="2334,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">
                <v:shape id="Text Box 187" o:spid="_x0000_s1169" type="#_x0000_t202" style="position:absolute;left:3685;top:5210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Y3w8QA&#10;AADbAAAADwAAAGRycy9kb3ducmV2LnhtbESP3WrCQBSE7wu+w3KE3hTdKKk/0U1oCxZvoz7AMXtM&#10;gtmzIbs1ydt3hUIvh5n5htlng2nEgzpXW1awmEcgiAuray4VXM6H2QaE88gaG8ukYCQHWTp52WOi&#10;bc85PU6+FAHCLkEFlfdtIqUrKjLo5rYlDt7NdgZ9kF0pdYd9gJtGLqNoJQ3WHBYqbOmrouJ++jEK&#10;bsf+7X3bX7/9ZZ3Hq0+s11c7KvU6HT52IDwN/j/81z5qBcsYnl/CD5Dp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2N8PEAAAA2wAAAA8AAAAAAAAAAAAAAAAAmAIAAGRycy9k&#10;b3ducmV2LnhtbFBLBQYAAAAABAAEAPUAAACJAwAAAAA=&#10;" stroked="f">
                  <v:textbox>
                    <w:txbxContent>
                      <w:p w:rsidR="00B36AEC" w:rsidRDefault="00B36AEC" w:rsidP="00B36AEC">
                        <w:r>
                          <w:t>х</w:t>
                        </w:r>
                      </w:p>
                    </w:txbxContent>
                  </v:textbox>
                </v:shape>
                <v:shape id="Text Box 188" o:spid="_x0000_s1170" type="#_x0000_t202" style="position:absolute;left:2942;top:5230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qSWMMA&#10;AADbAAAADwAAAGRycy9kb3ducmV2LnhtbESP3WrCQBSE7wu+w3KE3hTdKPUvugm20JLbqA9wzB6T&#10;YPZsyK4meftuodDLYWa+YQ7pYBrxpM7VlhUs5hEI4sLqmksFl/PXbAvCeWSNjWVSMJKDNJm8HDDW&#10;tuecnidfigBhF6OCyvs2ltIVFRl0c9sSB+9mO4M+yK6UusM+wE0jl1G0lgZrDgsVtvRZUXE/PYyC&#10;W9a/rXb99dtfNvn7+gPrzdWOSr1Oh+MehKfB/4f/2plWsFzB75fwA2T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3qSWMMAAADbAAAADwAAAAAAAAAAAAAAAACYAgAAZHJzL2Rv&#10;d25yZXYueG1sUEsFBgAAAAAEAAQA9QAAAIgDAAAAAA==&#10;" stroked="f">
                  <v:textbox>
                    <w:txbxContent>
                      <w:p w:rsidR="00B36AEC" w:rsidRDefault="00B36AEC" w:rsidP="00B36AEC">
                        <w:r>
                          <w:t>0</w:t>
                        </w:r>
                      </w:p>
                    </w:txbxContent>
                  </v:textbox>
                </v:shape>
                <v:shape id="Text Box 189" o:spid="_x0000_s1171" type="#_x0000_t202" style="position:absolute;left:2121;top:5254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gML8EA&#10;AADbAAAADwAAAGRycy9kb3ducmV2LnhtbESP0YrCMBRE3wX/IVzBF1lTxa1ajaKC4quuH3Btrm2x&#10;uSlNtPXvjSDs4zAzZ5jlujWleFLtCssKRsMIBHFqdcGZgsvf/mcGwnlkjaVlUvAiB+tVt7PERNuG&#10;T/Q8+0wECLsEFeTeV4mULs3JoBvaijh4N1sb9EHWmdQ1NgFuSjmOolgaLDgs5FjRLqf0fn4YBbdj&#10;M/idN9eDv0xPk3iLxfRqX0r1e+1mAcJT6//D3/ZRKx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OoDC/BAAAA2wAAAA8AAAAAAAAAAAAAAAAAmAIAAGRycy9kb3du&#10;cmV2LnhtbFBLBQYAAAAABAAEAPUAAACGAwAAAAA=&#10;" stroked="f">
                  <v:textbox>
                    <w:txbxContent>
                      <w:p w:rsidR="00B36AEC" w:rsidRDefault="00B36AEC" w:rsidP="00B36AEC">
                        <w:r>
                          <w:t>-2</w:t>
                        </w:r>
                      </w:p>
                    </w:txbxContent>
                  </v:textbox>
                </v:shape>
                <v:shape id="AutoShape 190" o:spid="_x0000_s1172" type="#_x0000_t32" style="position:absolute;left:1882;top:5297;width:2089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S6sMUAAADbAAAADwAAAGRycy9kb3ducmV2LnhtbESPQWvCQBSE74X+h+UVvNWNHmyNrlIK&#10;FbF4qJGgt0f2mYRm34bdVaO/3hUEj8PMfMNM551pxImcry0rGPQTEMSF1TWXCrbZz/snCB+QNTaW&#10;ScGFPMxnry9TTLU98x+dNqEUEcI+RQVVCG0qpS8qMuj7tiWO3sE6gyFKV0rt8BzhppHDJBlJgzXH&#10;hQpb+q6o+N8cjYLd7/iYX/I1rfLBeLVHZ/w1WyjVe+u+JiACdeEZfrSXWsHwA+5f4g+Qs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oS6sMUAAADbAAAADwAAAAAAAAAA&#10;AAAAAAChAgAAZHJzL2Rvd25yZXYueG1sUEsFBgAAAAAEAAQA+QAAAJMDAAAAAA==&#10;">
                  <v:stroke endarrow="block"/>
                </v:shape>
                <v:oval id="Oval 191" o:spid="_x0000_s1173" style="position:absolute;left:2338;top:527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40rr4A&#10;AADbAAAADwAAAGRycy9kb3ducmV2LnhtbERPTYvCMBC9C/6HMMJeRFMFRapRpODi1ephj7PN2Bab&#10;SUmibf+9OQgeH+97d+hNI17kfG1ZwWKegCAurK65VHC7nmYbED4ga2wsk4KBPBz249EOU207vtAr&#10;D6WIIexTVFCF0KZS+qIig35uW+LI3a0zGCJ0pdQOuxhuGrlMkrU0WHNsqLClrKLikT+NAjdth2w4&#10;Z6fFP//mq26j/9Y3rdTPpD9uQQTqw1f8cZ+1gmUcG7/EHyD3b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KONK6+AAAA2wAAAA8AAAAAAAAAAAAAAAAAmAIAAGRycy9kb3ducmV2&#10;LnhtbFBLBQYAAAAABAAEAPUAAACDAwAAAAA=&#10;" fillcolor="black"/>
                <v:shape id="AutoShape 192" o:spid="_x0000_s1174" type="#_x0000_t32" style="position:absolute;left:2379;top:517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PyR8QAAADbAAAADwAAAGRycy9kb3ducmV2LnhtbESPQWvCQBSE74X+h+UVems28VBsdA2h&#10;UNBKC0Yv3h7ZZxLNvg27WxP/fVco9DjMzDfMsphML67kfGdZQZakIIhrqztuFBz2Hy9zED4ga+wt&#10;k4IbeShWjw9LzLUdeUfXKjQiQtjnqKANYcil9HVLBn1iB+LonawzGKJ0jdQOxwg3vZyl6as02HFc&#10;aHGg95bqS/VjFJhuqjZfzbf7rA1mx/OupHI7KvX8NJULEIGm8B/+a6+1gtkb3L/EHy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M/JHxAAAANsAAAAPAAAAAAAAAAAA&#10;AAAAAKECAABkcnMvZG93bnJldi54bWxQSwUGAAAAAAQABAD5AAAAkgMAAAAA&#10;" strokeweight=".5pt"/>
                <v:shape id="AutoShape 193" o:spid="_x0000_s1175" type="#_x0000_t32" style="position:absolute;left:2263;top:517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DNB78AAADbAAAADwAAAGRycy9kb3ducmV2LnhtbERPTYvCMBC9C/6HMMLeNFVhkWqUIgiu&#10;yy5YvXgbmrGtNpOSZG399+aw4PHxvleb3jTiQc7XlhVMJwkI4sLqmksF59NuvADhA7LGxjIpeJKH&#10;zXo4WGGqbcdHeuShFDGEfYoKqhDaVEpfVGTQT2xLHLmrdQZDhK6U2mEXw00jZ0nyKQ3WHBsqbGlb&#10;UXHP/4wCU/f510/56w6Fwenldswo++6U+hj12RJEoD68xf/uvVYwj+vjl/gD5Po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NDNB78AAADbAAAADwAAAAAAAAAAAAAAAACh&#10;AgAAZHJzL2Rvd25yZXYueG1sUEsFBgAAAAAEAAQA+QAAAI0DAAAAAA==&#10;" strokeweight=".5pt"/>
                <v:shape id="AutoShape 194" o:spid="_x0000_s1176" type="#_x0000_t32" style="position:absolute;left:2182;top:516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xonMMAAADbAAAADwAAAGRycy9kb3ducmV2LnhtbESPT2vCQBTE74LfYXmCN91EoZTUVUJB&#10;8A8VTHvp7ZF9JrHZt2F3NfHbdwtCj8PM/IZZbQbTijs531hWkM4TEMSl1Q1XCr4+t7NXED4ga2wt&#10;k4IHedisx6MVZtr2fKZ7ESoRIewzVFCH0GVS+rImg35uO+LoXawzGKJ0ldQO+wg3rVwkyYs02HBc&#10;qLGj95rKn+JmFJhmKPYf1ckdSoPp9/WcU37slZpOhvwNRKAh/Ief7Z1WsEzh70v8AXL9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OcaJzDAAAA2wAAAA8AAAAAAAAAAAAA&#10;AAAAoQIAAGRycy9kb3ducmV2LnhtbFBLBQYAAAAABAAEAPkAAACRAwAAAAA=&#10;" strokeweight=".5pt"/>
                <v:shape id="AutoShape 195" o:spid="_x0000_s1177" type="#_x0000_t32" style="position:absolute;left:2098;top:516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/8j8UAAADcAAAADwAAAGRycy9kb3ducmV2LnhtbESPQWvCQBSE74X+h+UVems2ESoluoZQ&#10;ELSlBaMXb4/sM4nNvg27q4n/3i0Uehxm5htmWUymF1dyvrOsIEtSEMS11R03Cg779csbCB+QNfaW&#10;ScGNPBSrx4cl5tqOvKNrFRoRIexzVNCGMORS+rolgz6xA3H0TtYZDFG6RmqHY4SbXs7SdC4NdhwX&#10;WhzovaX6p7oYBaabqu1X8+0+aoPZ8bwrqfwclXp+msoFiEBT+A//tTdawex1Dr9n4hG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b/8j8UAAADcAAAADwAAAAAAAAAA&#10;AAAAAAChAgAAZHJzL2Rvd25yZXYueG1sUEsFBgAAAAAEAAQA+QAAAJMDAAAAAA==&#10;" strokeweight=".5pt"/>
                <v:shape id="AutoShape 196" o:spid="_x0000_s1178" type="#_x0000_t32" style="position:absolute;left:2326;top:5178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NZFMUAAADcAAAADwAAAGRycy9kb3ducmV2LnhtbESPQWvCQBSE70L/w/IKvelGoSrRTQgF&#10;wVYqmPbi7ZF9TdJm34bdrUn/fVcQPA4z8w2zzUfTiQs531pWMJ8lIIgrq1uuFXx+7KZrED4ga+ws&#10;k4I/8pBnD5MtptoOfKJLGWoRIexTVNCE0KdS+qohg35me+LofVlnMETpaqkdDhFuOrlIkqU02HJc&#10;aLCnl4aqn/LXKDDtWL6+10f3Vhmcn79PBRWHQamnx7HYgAg0hnv41t5rBYvnFVzPxCMgs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vNZFMUAAADcAAAADwAAAAAAAAAA&#10;AAAAAAChAgAAZHJzL2Rvd25yZXYueG1sUEsFBgAAAAAEAAQA+QAAAJMDAAAAAA==&#10;" strokeweight=".5pt"/>
                <v:shape id="AutoShape 197" o:spid="_x0000_s1179" type="#_x0000_t32" style="position:absolute;left:1871;top:517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zNZsAAAADcAAAADwAAAGRycy9kb3ducmV2LnhtbERPy4rCMBTdC/5DuII7TRWUoWOUIgg+&#10;cMDqZnaX5k7bsbkpSbT1781iYJaH815tetOIJzlfW1YwmyYgiAuray4V3K67yQcIH5A1NpZJwYs8&#10;bNbDwQpTbTu+0DMPpYgh7FNUUIXQplL6oiKDfmpb4sj9WGcwROhKqR12Mdw0cp4kS2mw5thQYUvb&#10;iop7/jAKTN3nh3P55Y6Fwdn37yWj7NQpNR712SeIQH34F/+591rBfBHXxjPxCMj1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dszWbAAAAA3AAAAA8AAAAAAAAAAAAAAAAA&#10;oQIAAGRycy9kb3ducmV2LnhtbFBLBQYAAAAABAAEAPkAAACOAwAAAAA=&#10;" strokeweight=".5pt"/>
                <v:shape id="AutoShape 198" o:spid="_x0000_s1180" type="#_x0000_t32" style="position:absolute;left:2016;top:517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Bo/cUAAADcAAAADwAAAGRycy9kb3ducmV2LnhtbESPQWvCQBSE70L/w/IKvelGoaLRTQgF&#10;wVYqmPbi7ZF9TdJm34bdrUn/fVcQPA4z8w2zzUfTiQs531pWMJ8lIIgrq1uuFXx+7KYrED4ga+ws&#10;k4I/8pBnD5MtptoOfKJLGWoRIexTVNCE0KdS+qohg35me+LofVlnMETpaqkdDhFuOrlIkqU02HJc&#10;aLCnl4aqn/LXKDDtWL6+10f3Vhmcn79PBRWHQamnx7HYgAg0hnv41t5rBYvnNVzPxCMgs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Bo/cUAAADcAAAADwAAAAAAAAAA&#10;AAAAAAChAgAAZHJzL2Rvd25yZXYueG1sUEsFBgAAAAAEAAQA+QAAAJMDAAAAAA==&#10;" strokeweight=".5pt"/>
                <v:shape id="AutoShape 199" o:spid="_x0000_s1181" type="#_x0000_t32" style="position:absolute;left:1942;top:517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YL3cEAAADcAAAADwAAAGRycy9kb3ducmV2LnhtbERPu2rDMBTdA/kHcQvdYjkeQnAtB1Mo&#10;5EEDcbt0u1i3tlvrykiK7f59NRQ6Hs67OCxmEBM531tWsE1SEMSN1T23Ct7fXjZ7ED4gaxwsk4If&#10;8nAo16sCc21nvtFUh1bEEPY5KuhCGHMpfdORQZ/YkThyn9YZDBG6VmqHcww3g8zSdCcN9hwbOhzp&#10;uaPmu74bBaZf6tNre3XnxuD24+tWUXWZlXp8WKonEIGW8C/+cx+1gmwX58cz8QjI8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dgvdwQAAANwAAAAPAAAAAAAAAAAAAAAA&#10;AKECAABkcnMvZG93bnJldi54bWxQSwUGAAAAAAQABAD5AAAAjwMAAAAA&#10;" strokeweight=".5pt"/>
                <v:shape id="AutoShape 200" o:spid="_x0000_s1182" type="#_x0000_t32" style="position:absolute;left:3139;top:5254;width:0;height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6jhMUAAADcAAAADwAAAGRycy9kb3ducmV2LnhtbESPQWsCMRSE7wX/Q3hCL0WzK1TKapS1&#10;INSCB63en5vnJrh52W6ibv99Uyh4HGbmG2a+7F0jbtQF61lBPs5AEFdeW64VHL7WozcQISJrbDyT&#10;gh8KsFwMnuZYaH/nHd32sRYJwqFABSbGtpAyVIYchrFviZN39p3DmGRXS93hPcFdIydZNpUOLacF&#10;gy29G6ou+6tTsN3kq/Jk7OZz9223r+uyudYvR6Weh305AxGpj4/wf/tDK5hMc/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96jhMUAAADcAAAADwAAAAAAAAAA&#10;AAAAAAChAgAAZHJzL2Rvd25yZXYueG1sUEsFBgAAAAAEAAQA+QAAAJMDAAAAAA==&#10;"/>
              </v:group>
            </w:pict>
          </mc:Fallback>
        </mc:AlternateContent>
      </w:r>
      <w:r w:rsidRPr="00B36AEC">
        <w:rPr>
          <w:sz w:val="20"/>
          <w:szCs w:val="20"/>
        </w:rPr>
        <w:t>2.</w:t>
      </w:r>
      <w:r w:rsidRPr="00B36AEC">
        <w:rPr>
          <w:sz w:val="20"/>
          <w:szCs w:val="20"/>
        </w:rPr>
        <w:tab/>
      </w:r>
      <w:r w:rsidRPr="00B36AEC">
        <w:rPr>
          <w:sz w:val="20"/>
          <w:szCs w:val="20"/>
        </w:rPr>
        <w:tab/>
      </w:r>
      <w:r w:rsidRPr="00B36AEC">
        <w:rPr>
          <w:sz w:val="20"/>
          <w:szCs w:val="20"/>
        </w:rPr>
        <w:tab/>
      </w:r>
      <w:r w:rsidRPr="00B36AEC">
        <w:rPr>
          <w:sz w:val="20"/>
          <w:szCs w:val="20"/>
        </w:rPr>
        <w:tab/>
      </w:r>
      <w:r w:rsidRPr="00B36AEC">
        <w:rPr>
          <w:sz w:val="20"/>
          <w:szCs w:val="20"/>
        </w:rPr>
        <w:tab/>
        <w:t>4.</w:t>
      </w:r>
    </w:p>
    <w:p w:rsidR="00B36AEC" w:rsidRPr="00B36AEC" w:rsidRDefault="00B36AEC" w:rsidP="00B36AEC">
      <w:pPr>
        <w:ind w:left="360"/>
        <w:rPr>
          <w:sz w:val="20"/>
          <w:szCs w:val="20"/>
        </w:rPr>
      </w:pPr>
    </w:p>
    <w:p w:rsidR="00B36AEC" w:rsidRPr="00B36AEC" w:rsidRDefault="00B36AEC" w:rsidP="00B36AEC">
      <w:pPr>
        <w:pStyle w:val="a3"/>
        <w:numPr>
          <w:ilvl w:val="0"/>
          <w:numId w:val="24"/>
        </w:numPr>
        <w:ind w:hanging="578"/>
        <w:rPr>
          <w:sz w:val="20"/>
          <w:szCs w:val="20"/>
        </w:rPr>
      </w:pPr>
      <w:r w:rsidRPr="00B36AEC">
        <w:rPr>
          <w:sz w:val="20"/>
          <w:szCs w:val="20"/>
        </w:rPr>
        <w:t xml:space="preserve">Решите уравнение: </w:t>
      </w:r>
      <w:r w:rsidRPr="00B36AEC">
        <w:rPr>
          <w:i/>
          <w:sz w:val="20"/>
          <w:szCs w:val="20"/>
        </w:rPr>
        <w:t>а)</w:t>
      </w:r>
      <w:r w:rsidRPr="00B36AEC">
        <w:rPr>
          <w:sz w:val="20"/>
          <w:szCs w:val="20"/>
        </w:rPr>
        <w:t xml:space="preserve"> 2х</w:t>
      </w:r>
      <w:r w:rsidRPr="00B36AEC">
        <w:rPr>
          <w:sz w:val="20"/>
          <w:szCs w:val="20"/>
          <w:vertAlign w:val="superscript"/>
        </w:rPr>
        <w:t>2</w:t>
      </w:r>
      <w:r w:rsidRPr="00B36AEC">
        <w:rPr>
          <w:sz w:val="20"/>
          <w:szCs w:val="20"/>
        </w:rPr>
        <w:t>-8=0;</w:t>
      </w:r>
    </w:p>
    <w:p w:rsidR="00B36AEC" w:rsidRDefault="00B36AEC" w:rsidP="00B36AEC">
      <w:pPr>
        <w:ind w:left="284" w:hanging="284"/>
        <w:rPr>
          <w:sz w:val="20"/>
          <w:szCs w:val="20"/>
        </w:rPr>
      </w:pPr>
      <w:r w:rsidRPr="00B36AEC">
        <w:rPr>
          <w:sz w:val="20"/>
          <w:szCs w:val="20"/>
        </w:rPr>
        <w:t xml:space="preserve">                                             </w:t>
      </w:r>
      <w:r w:rsidR="0059232E">
        <w:rPr>
          <w:sz w:val="20"/>
          <w:szCs w:val="20"/>
        </w:rPr>
        <w:t xml:space="preserve">    </w:t>
      </w:r>
      <w:r w:rsidRPr="00B36AEC">
        <w:rPr>
          <w:sz w:val="20"/>
          <w:szCs w:val="20"/>
        </w:rPr>
        <w:t>б) 3</w:t>
      </w:r>
      <w:r w:rsidRPr="00B36AEC">
        <w:rPr>
          <w:i/>
          <w:sz w:val="20"/>
          <w:szCs w:val="20"/>
        </w:rPr>
        <w:t>х</w:t>
      </w:r>
      <w:r w:rsidRPr="00B36AEC">
        <w:rPr>
          <w:sz w:val="20"/>
          <w:szCs w:val="20"/>
          <w:vertAlign w:val="superscript"/>
        </w:rPr>
        <w:t>2</w:t>
      </w:r>
      <w:r w:rsidRPr="00B36AEC">
        <w:rPr>
          <w:sz w:val="20"/>
          <w:szCs w:val="20"/>
        </w:rPr>
        <w:t xml:space="preserve"> +11</w:t>
      </w:r>
      <w:r w:rsidRPr="00B36AEC">
        <w:rPr>
          <w:i/>
          <w:sz w:val="20"/>
          <w:szCs w:val="20"/>
        </w:rPr>
        <w:t>х</w:t>
      </w:r>
      <w:r w:rsidRPr="00B36AEC">
        <w:rPr>
          <w:sz w:val="20"/>
          <w:szCs w:val="20"/>
        </w:rPr>
        <w:t xml:space="preserve"> -4 = 0</w:t>
      </w:r>
      <w:r w:rsidR="0059232E">
        <w:rPr>
          <w:sz w:val="20"/>
          <w:szCs w:val="20"/>
        </w:rPr>
        <w:t>.</w:t>
      </w:r>
    </w:p>
    <w:p w:rsidR="0059232E" w:rsidRPr="00B36AEC" w:rsidRDefault="0059232E" w:rsidP="00B36AEC">
      <w:pPr>
        <w:ind w:left="284" w:hanging="284"/>
        <w:rPr>
          <w:sz w:val="20"/>
          <w:szCs w:val="20"/>
        </w:rPr>
      </w:pPr>
    </w:p>
    <w:p w:rsidR="00B36AEC" w:rsidRDefault="00B36AEC" w:rsidP="00B36AEC">
      <w:pPr>
        <w:ind w:left="567" w:hanging="425"/>
        <w:rPr>
          <w:sz w:val="20"/>
          <w:szCs w:val="20"/>
        </w:rPr>
      </w:pPr>
      <w:r w:rsidRPr="00B36AEC">
        <w:rPr>
          <w:sz w:val="20"/>
          <w:szCs w:val="20"/>
        </w:rPr>
        <w:t>5. Постройте график функции у=х</w:t>
      </w:r>
      <w:r w:rsidRPr="00B36AEC">
        <w:rPr>
          <w:sz w:val="20"/>
          <w:szCs w:val="20"/>
          <w:vertAlign w:val="superscript"/>
        </w:rPr>
        <w:t>2</w:t>
      </w:r>
      <w:r w:rsidRPr="00B36AEC">
        <w:rPr>
          <w:sz w:val="20"/>
          <w:szCs w:val="20"/>
        </w:rPr>
        <w:t xml:space="preserve">-2х. Укажите промежутки возрастания и убывания функции.    При каких значениях </w:t>
      </w:r>
      <w:r w:rsidRPr="00B36AEC">
        <w:rPr>
          <w:i/>
          <w:sz w:val="20"/>
          <w:szCs w:val="20"/>
        </w:rPr>
        <w:t xml:space="preserve">х </w:t>
      </w:r>
      <w:r w:rsidRPr="00B36AEC">
        <w:rPr>
          <w:sz w:val="20"/>
          <w:szCs w:val="20"/>
        </w:rPr>
        <w:t>функция принимает значения, большие 0?</w:t>
      </w:r>
    </w:p>
    <w:p w:rsidR="0059232E" w:rsidRPr="00B36AEC" w:rsidRDefault="0059232E" w:rsidP="00B36AEC">
      <w:pPr>
        <w:ind w:left="567" w:hanging="425"/>
        <w:rPr>
          <w:sz w:val="20"/>
          <w:szCs w:val="20"/>
        </w:rPr>
      </w:pPr>
    </w:p>
    <w:p w:rsidR="00B36AEC" w:rsidRDefault="00B36AEC" w:rsidP="00B36AEC">
      <w:pPr>
        <w:pStyle w:val="a3"/>
        <w:numPr>
          <w:ilvl w:val="0"/>
          <w:numId w:val="26"/>
        </w:numPr>
        <w:ind w:left="426" w:hanging="284"/>
        <w:rPr>
          <w:sz w:val="20"/>
          <w:szCs w:val="20"/>
        </w:rPr>
      </w:pPr>
      <w:r w:rsidRPr="00B36AEC">
        <w:rPr>
          <w:sz w:val="20"/>
          <w:szCs w:val="20"/>
        </w:rPr>
        <w:t xml:space="preserve">В прямоугольном треугольнике гипотенуза </w:t>
      </w:r>
      <w:r w:rsidRPr="00B36AEC">
        <w:rPr>
          <w:i/>
          <w:sz w:val="20"/>
          <w:szCs w:val="20"/>
        </w:rPr>
        <w:t>с=25 см</w:t>
      </w:r>
      <w:r w:rsidRPr="00B36AEC">
        <w:rPr>
          <w:sz w:val="20"/>
          <w:szCs w:val="20"/>
        </w:rPr>
        <w:t xml:space="preserve">,  один из его катетов: </w:t>
      </w:r>
      <w:r w:rsidRPr="00B36AEC">
        <w:rPr>
          <w:i/>
          <w:sz w:val="20"/>
          <w:szCs w:val="20"/>
        </w:rPr>
        <w:t>а=24 см.</w:t>
      </w:r>
      <w:r w:rsidRPr="00B36AEC">
        <w:rPr>
          <w:sz w:val="20"/>
          <w:szCs w:val="20"/>
        </w:rPr>
        <w:t xml:space="preserve"> Найдите другой катет </w:t>
      </w:r>
      <w:r w:rsidRPr="00B36AEC">
        <w:rPr>
          <w:i/>
          <w:sz w:val="20"/>
          <w:szCs w:val="20"/>
          <w:lang w:val="en-US"/>
        </w:rPr>
        <w:t>b</w:t>
      </w:r>
      <w:r w:rsidRPr="00B36AEC">
        <w:rPr>
          <w:i/>
          <w:sz w:val="20"/>
          <w:szCs w:val="20"/>
        </w:rPr>
        <w:t>.</w:t>
      </w:r>
      <w:r w:rsidRPr="00B36AEC">
        <w:rPr>
          <w:sz w:val="20"/>
          <w:szCs w:val="20"/>
        </w:rPr>
        <w:t xml:space="preserve"> </w:t>
      </w:r>
    </w:p>
    <w:p w:rsidR="0059232E" w:rsidRPr="00B36AEC" w:rsidRDefault="0059232E" w:rsidP="0059232E">
      <w:pPr>
        <w:pStyle w:val="a3"/>
        <w:ind w:left="426"/>
        <w:rPr>
          <w:sz w:val="20"/>
          <w:szCs w:val="20"/>
        </w:rPr>
      </w:pPr>
    </w:p>
    <w:p w:rsidR="00B36AEC" w:rsidRPr="00B36AEC" w:rsidRDefault="00B36AEC" w:rsidP="00B36AEC">
      <w:pPr>
        <w:ind w:left="709" w:hanging="567"/>
        <w:rPr>
          <w:sz w:val="20"/>
          <w:szCs w:val="20"/>
        </w:rPr>
      </w:pPr>
      <w:r w:rsidRPr="00B36AEC">
        <w:rPr>
          <w:sz w:val="20"/>
          <w:szCs w:val="20"/>
        </w:rPr>
        <w:t xml:space="preserve">7. В равнобедренном треугольнике боковая сторона равна 13 </w:t>
      </w:r>
      <w:proofErr w:type="spellStart"/>
      <w:r w:rsidRPr="00B36AEC">
        <w:rPr>
          <w:sz w:val="20"/>
          <w:szCs w:val="20"/>
        </w:rPr>
        <w:t>дм</w:t>
      </w:r>
      <w:proofErr w:type="spellEnd"/>
      <w:r w:rsidRPr="00B36AEC">
        <w:rPr>
          <w:sz w:val="20"/>
          <w:szCs w:val="20"/>
        </w:rPr>
        <w:t xml:space="preserve"> и основание равно </w:t>
      </w:r>
      <w:smartTag w:uri="urn:schemas-microsoft-com:office:smarttags" w:element="metricconverter">
        <w:smartTagPr>
          <w:attr w:name="ProductID" w:val="10 см"/>
        </w:smartTagPr>
        <w:r w:rsidRPr="00B36AEC">
          <w:rPr>
            <w:sz w:val="20"/>
            <w:szCs w:val="20"/>
          </w:rPr>
          <w:t>10 см</w:t>
        </w:r>
      </w:smartTag>
      <w:r w:rsidRPr="00B36AEC">
        <w:rPr>
          <w:sz w:val="20"/>
          <w:szCs w:val="20"/>
        </w:rPr>
        <w:t xml:space="preserve">.   Найдите: </w:t>
      </w:r>
    </w:p>
    <w:p w:rsidR="00B36AEC" w:rsidRPr="00B36AEC" w:rsidRDefault="00B36AEC" w:rsidP="00B36AEC">
      <w:pPr>
        <w:ind w:left="720"/>
        <w:rPr>
          <w:sz w:val="20"/>
          <w:szCs w:val="20"/>
        </w:rPr>
      </w:pPr>
      <w:r w:rsidRPr="00B36AEC">
        <w:rPr>
          <w:sz w:val="20"/>
          <w:szCs w:val="20"/>
        </w:rPr>
        <w:t xml:space="preserve">а) высоту этого треугольника, проведенную к основанию треугольника; </w:t>
      </w:r>
    </w:p>
    <w:p w:rsidR="00B36AEC" w:rsidRDefault="00B36AEC" w:rsidP="00B36AEC">
      <w:pPr>
        <w:ind w:left="720"/>
        <w:rPr>
          <w:sz w:val="20"/>
          <w:szCs w:val="20"/>
        </w:rPr>
      </w:pPr>
      <w:r>
        <w:rPr>
          <w:sz w:val="20"/>
          <w:szCs w:val="20"/>
        </w:rPr>
        <w:t>б) площадь треугольника.</w:t>
      </w:r>
    </w:p>
    <w:p w:rsidR="0059232E" w:rsidRPr="00B36AEC" w:rsidRDefault="0059232E" w:rsidP="00B36AEC">
      <w:pPr>
        <w:ind w:left="720"/>
        <w:rPr>
          <w:sz w:val="20"/>
          <w:szCs w:val="20"/>
        </w:rPr>
      </w:pPr>
    </w:p>
    <w:p w:rsidR="00B36AEC" w:rsidRDefault="00B36AEC" w:rsidP="00B36AEC">
      <w:pPr>
        <w:ind w:left="426" w:hanging="426"/>
        <w:rPr>
          <w:sz w:val="20"/>
          <w:szCs w:val="20"/>
        </w:rPr>
      </w:pPr>
      <w:r>
        <w:rPr>
          <w:sz w:val="20"/>
          <w:szCs w:val="20"/>
        </w:rPr>
        <w:t xml:space="preserve">   </w:t>
      </w:r>
      <w:r w:rsidRPr="00B36AEC">
        <w:rPr>
          <w:sz w:val="20"/>
          <w:szCs w:val="20"/>
        </w:rPr>
        <w:t>8</w:t>
      </w:r>
      <w:r>
        <w:rPr>
          <w:sz w:val="20"/>
          <w:szCs w:val="20"/>
        </w:rPr>
        <w:t xml:space="preserve">. </w:t>
      </w:r>
      <w:r w:rsidRPr="00B36AEC">
        <w:rPr>
          <w:sz w:val="20"/>
          <w:szCs w:val="20"/>
        </w:rPr>
        <w:t xml:space="preserve">Найдите синус угла </w:t>
      </w:r>
      <w:r w:rsidRPr="00B36AEC">
        <w:rPr>
          <w:sz w:val="20"/>
          <w:szCs w:val="20"/>
          <w:lang w:val="en-US"/>
        </w:rPr>
        <w:t>BAC</w:t>
      </w:r>
      <w:r w:rsidRPr="00B36AEC">
        <w:rPr>
          <w:sz w:val="20"/>
          <w:szCs w:val="20"/>
        </w:rPr>
        <w:t xml:space="preserve"> треугольника </w:t>
      </w:r>
      <w:r w:rsidRPr="00B36AEC">
        <w:rPr>
          <w:sz w:val="20"/>
          <w:szCs w:val="20"/>
          <w:lang w:val="en-US"/>
        </w:rPr>
        <w:t>ABC</w:t>
      </w:r>
      <w:r w:rsidRPr="00B36AEC">
        <w:rPr>
          <w:sz w:val="20"/>
          <w:szCs w:val="20"/>
        </w:rPr>
        <w:t>, изображенного на рисунке.</w:t>
      </w:r>
    </w:p>
    <w:p w:rsidR="00B36AEC" w:rsidRDefault="00B36AEC" w:rsidP="0059232E">
      <w:pPr>
        <w:rPr>
          <w:sz w:val="20"/>
          <w:szCs w:val="20"/>
        </w:rPr>
      </w:pPr>
      <w:r w:rsidRPr="00B36AEC">
        <w:rPr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886592" behindDoc="0" locked="0" layoutInCell="1" allowOverlap="1" wp14:anchorId="076C2730" wp14:editId="5B282125">
                <wp:simplePos x="0" y="0"/>
                <wp:positionH relativeFrom="column">
                  <wp:posOffset>165711</wp:posOffset>
                </wp:positionH>
                <wp:positionV relativeFrom="paragraph">
                  <wp:posOffset>97072</wp:posOffset>
                </wp:positionV>
                <wp:extent cx="1516392" cy="853994"/>
                <wp:effectExtent l="0" t="0" r="7620" b="3810"/>
                <wp:wrapNone/>
                <wp:docPr id="14" name="Group 2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16392" cy="853994"/>
                          <a:chOff x="8949" y="7253"/>
                          <a:chExt cx="2691" cy="1543"/>
                        </a:xfrm>
                      </wpg:grpSpPr>
                      <wps:wsp>
                        <wps:cNvPr id="15" name="Text Box 274"/>
                        <wps:cNvSpPr txBox="1">
                          <a:spLocks noChangeArrowheads="1"/>
                        </wps:cNvSpPr>
                        <wps:spPr bwMode="auto">
                          <a:xfrm>
                            <a:off x="10284" y="8300"/>
                            <a:ext cx="507" cy="4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6AEC" w:rsidRPr="0035629F" w:rsidRDefault="00B36AEC" w:rsidP="00B36AE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273"/>
                        <wps:cNvSpPr txBox="1">
                          <a:spLocks noChangeArrowheads="1"/>
                        </wps:cNvSpPr>
                        <wps:spPr bwMode="auto">
                          <a:xfrm>
                            <a:off x="11133" y="7638"/>
                            <a:ext cx="507" cy="4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6AEC" w:rsidRPr="0035629F" w:rsidRDefault="00B36AEC" w:rsidP="00B36AE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271"/>
                        <wps:cNvSpPr txBox="1">
                          <a:spLocks noChangeArrowheads="1"/>
                        </wps:cNvSpPr>
                        <wps:spPr bwMode="auto">
                          <a:xfrm>
                            <a:off x="8949" y="8204"/>
                            <a:ext cx="507" cy="4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6AEC" w:rsidRDefault="00B36AEC" w:rsidP="00B36AEC">
                              <w: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276"/>
                        <wps:cNvSpPr txBox="1">
                          <a:spLocks noChangeArrowheads="1"/>
                        </wps:cNvSpPr>
                        <wps:spPr bwMode="auto">
                          <a:xfrm>
                            <a:off x="11133" y="8134"/>
                            <a:ext cx="507" cy="4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6AEC" w:rsidRPr="0035629F" w:rsidRDefault="00B36AEC" w:rsidP="00B36AE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275"/>
                        <wps:cNvSpPr txBox="1">
                          <a:spLocks noChangeArrowheads="1"/>
                        </wps:cNvSpPr>
                        <wps:spPr bwMode="auto">
                          <a:xfrm>
                            <a:off x="11126" y="7253"/>
                            <a:ext cx="507" cy="4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6AEC" w:rsidRPr="0035629F" w:rsidRDefault="00B36AEC" w:rsidP="00B36AE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AutoShape 270"/>
                        <wps:cNvSpPr>
                          <a:spLocks noChangeArrowheads="1"/>
                        </wps:cNvSpPr>
                        <wps:spPr bwMode="auto">
                          <a:xfrm flipH="1">
                            <a:off x="9293" y="7478"/>
                            <a:ext cx="1937" cy="92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AutoShape 277"/>
                        <wps:cNvCnPr>
                          <a:cxnSpLocks noChangeShapeType="1"/>
                        </wps:cNvCnPr>
                        <wps:spPr bwMode="auto">
                          <a:xfrm>
                            <a:off x="11060" y="8204"/>
                            <a:ext cx="17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AutoShape 278"/>
                        <wps:cNvCnPr>
                          <a:cxnSpLocks noChangeShapeType="1"/>
                        </wps:cNvCnPr>
                        <wps:spPr bwMode="auto">
                          <a:xfrm>
                            <a:off x="11060" y="8204"/>
                            <a:ext cx="0" cy="19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9" o:spid="_x0000_s1183" style="position:absolute;margin-left:13.05pt;margin-top:7.65pt;width:119.4pt;height:67.25pt;z-index:251886592" coordorigin="8949,7253" coordsize="2691,15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">
                <v:shape id="Text Box 274" o:spid="_x0000_s1184" type="#_x0000_t202" style="position:absolute;left:10284;top:8300;width:507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ZY5cEA&#10;AADbAAAADwAAAGRycy9kb3ducmV2LnhtbERPzWrCQBC+F/oOyxS8lLqpaGyjm1ALitekPsCYHZNg&#10;djZkVxPfvisI3ubj+511NppWXKl3jWUFn9MIBHFpdcOVgsPf9uMLhPPIGlvLpOBGDrL09WWNibYD&#10;53QtfCVCCLsEFdTed4mUrqzJoJvajjhwJ9sb9AH2ldQ9DiHctHIWRbE02HBoqLGj35rKc3ExCk77&#10;4X3xPRx3/rDM5/EGm+XR3pSavI0/KxCeRv8UP9x7HeYv4P5LOECm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WWOXBAAAA2wAAAA8AAAAAAAAAAAAAAAAAmAIAAGRycy9kb3du&#10;cmV2LnhtbFBLBQYAAAAABAAEAPUAAACGAwAAAAA=&#10;" stroked="f">
                  <v:textbox>
                    <w:txbxContent>
                      <w:p w:rsidR="00B36AEC" w:rsidRPr="0035629F" w:rsidRDefault="00B36AEC" w:rsidP="00B36AE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273" o:spid="_x0000_s1185" type="#_x0000_t202" style="position:absolute;left:11133;top:7638;width:507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TGkr8A&#10;AADbAAAADwAAAGRycy9kb3ducmV2LnhtbERPy6rCMBDdX/AfwghuLpoq3qrVKCoobn18wNiMbbGZ&#10;lCba+vdGEO5uDuc5i1VrSvGk2hWWFQwHEQji1OqCMwWX864/BeE8ssbSMil4kYPVsvOzwETbho/0&#10;PPlMhBB2CSrIva8SKV2ak0E3sBVx4G62NugDrDOpa2xCuCnlKIpiabDg0JBjRduc0vvpYRTcDs3v&#10;36y57v1lchzHGywmV/tSqtdt13MQnlr/L/66DzrMj+HzSzh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txMaSvwAAANsAAAAPAAAAAAAAAAAAAAAAAJgCAABkcnMvZG93bnJl&#10;di54bWxQSwUGAAAAAAQABAD1AAAAhAMAAAAA&#10;" stroked="f">
                  <v:textbox>
                    <w:txbxContent>
                      <w:p w:rsidR="00B36AEC" w:rsidRPr="0035629F" w:rsidRDefault="00B36AEC" w:rsidP="00B36AE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271" o:spid="_x0000_s1186" type="#_x0000_t202" style="position:absolute;left:8949;top:8204;width:507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hjCb8A&#10;AADbAAAADwAAAGRycy9kb3ducmV2LnhtbERPy6rCMBDdX/AfwghuLpoqXqvVKCoobn18wNiMbbGZ&#10;lCba+vdGEO5uDuc5i1VrSvGk2hWWFQwHEQji1OqCMwWX864/BeE8ssbSMil4kYPVsvOzwETbho/0&#10;PPlMhBB2CSrIva8SKV2ak0E3sBVx4G62NugDrDOpa2xCuCnlKIom0mDBoSHHirY5pffTwyi4HZrf&#10;v1lz3ftLfBxPNljEV/tSqtdt13MQnlr/L/66DzrMj+HzSzh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iGMJvwAAANsAAAAPAAAAAAAAAAAAAAAAAJgCAABkcnMvZG93bnJl&#10;di54bWxQSwUGAAAAAAQABAD1AAAAhAMAAAAA&#10;" stroked="f">
                  <v:textbox>
                    <w:txbxContent>
                      <w:p w:rsidR="00B36AEC" w:rsidRDefault="00B36AEC" w:rsidP="00B36AEC">
                        <w:r>
                          <w:t>А</w:t>
                        </w:r>
                      </w:p>
                    </w:txbxContent>
                  </v:textbox>
                </v:shape>
                <v:shape id="Text Box 276" o:spid="_x0000_s1187" type="#_x0000_t202" style="position:absolute;left:11133;top:8134;width:507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f3e8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s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F/d7wgAAANsAAAAPAAAAAAAAAAAAAAAAAJgCAABkcnMvZG93&#10;bnJldi54bWxQSwUGAAAAAAQABAD1AAAAhwMAAAAA&#10;" stroked="f">
                  <v:textbox>
                    <w:txbxContent>
                      <w:p w:rsidR="00B36AEC" w:rsidRPr="0035629F" w:rsidRDefault="00B36AEC" w:rsidP="00B36AE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275" o:spid="_x0000_s1188" type="#_x0000_t202" style="position:absolute;left:11126;top:7253;width:507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tS4L8A&#10;AADbAAAADwAAAGRycy9kb3ducmV2LnhtbERP24rCMBB9F/yHMIIvsk2V9VaNsgqKr7p+wLQZ22Iz&#10;KU3W1r83C4JvczjXWW87U4kHNa60rGAcxSCIM6tLzhVcfw9fCxDOI2usLJOCJznYbvq9NSbatnym&#10;x8XnIoSwS1BB4X2dSOmyggy6yNbEgbvZxqAPsMmlbrAN4aaSkzieSYMlh4YCa9oXlN0vf0bB7dSO&#10;pss2Pfrr/Pw922E5T+1TqeGg+1mB8NT5j/jtPukwfwn/v4QD5O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W1LgvwAAANsAAAAPAAAAAAAAAAAAAAAAAJgCAABkcnMvZG93bnJl&#10;di54bWxQSwUGAAAAAAQABAD1AAAAhAMAAAAA&#10;" stroked="f">
                  <v:textbox>
                    <w:txbxContent>
                      <w:p w:rsidR="00B36AEC" w:rsidRPr="0035629F" w:rsidRDefault="00B36AEC" w:rsidP="00B36AE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AutoShape 270" o:spid="_x0000_s1189" type="#_x0000_t6" style="position:absolute;left:9293;top:7478;width:1937;height:92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8SL78A&#10;AADbAAAADwAAAGRycy9kb3ducmV2LnhtbERPTYvCMBC9C/6HMII3TS0q0jXKKgiCXmw9eByb2bZs&#10;MylNrPXfm4Pg8fG+19ve1KKj1lWWFcymEQji3OqKCwXX7DBZgXAeWWNtmRS8yMF2MxysMdH2yRfq&#10;Ul+IEMIuQQWl900ipctLMuimtiEO3J9tDfoA20LqFp8h3NQyjqKlNFhxaCixoX1J+X/6MAq62Wpf&#10;z/Vpeb3d03ORxbvFLr8oNR71vz8gPPX+K/64j1pBHNaHL+EHyM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VzxIvvwAAANsAAAAPAAAAAAAAAAAAAAAAAJgCAABkcnMvZG93bnJl&#10;di54bWxQSwUGAAAAAAQABAD1AAAAhAMAAAAA&#10;"/>
                <v:shape id="AutoShape 277" o:spid="_x0000_s1190" type="#_x0000_t32" style="position:absolute;left:11060;top:8204;width:17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nlm8UAAADbAAAADwAAAGRycy9kb3ducmV2LnhtbESPzWrDMBCE74W+g9hCL6WWHWgIbpTg&#10;BgJJIYf89L61tpaotXItJXHfPgoEchxm5htmOh9cK07UB+tZQZHlIIhrry03Cg775esERIjIGlvP&#10;pOCfAsxnjw9TLLU/85ZOu9iIBOFQogITY1dKGWpDDkPmO+Lk/fjeYUyyb6Tu8ZzgrpWjPB9Lh5bT&#10;gsGOFobq393RKdisi4/q29j15/bPbt6WVXtsXr6Uen4aqncQkYZ4D9/aK61gVMD1S/oBcnY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inlm8UAAADbAAAADwAAAAAAAAAA&#10;AAAAAAChAgAAZHJzL2Rvd25yZXYueG1sUEsFBgAAAAAEAAQA+QAAAJMDAAAAAA==&#10;"/>
                <v:shape id="AutoShape 278" o:spid="_x0000_s1191" type="#_x0000_t32" style="position:absolute;left:11060;top:8204;width:0;height:19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t77MQAAADbAAAADwAAAGRycy9kb3ducmV2LnhtbESPQWsCMRSE7wX/Q3iCl1KzLihla5S1&#10;IFTBg7a9v25eN6Gbl3UTdf33RhB6HGbmG2a+7F0jztQF61nBZJyBIK68tlwr+Ppcv7yCCBFZY+OZ&#10;FFwpwHIxeJpjof2F93Q+xFokCIcCFZgY20LKUBlyGMa+JU7er+8cxiS7WuoOLwnuGpln2Uw6tJwW&#10;DLb0bqj6O5ycgt1msip/jN1s90e7m67L5lQ/fys1GvblG4hIffwPP9ofWkGew/1L+gF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+3vsxAAAANsAAAAPAAAAAAAAAAAA&#10;AAAAAKECAABkcnMvZG93bnJldi54bWxQSwUGAAAAAAQABAD5AAAAkgMAAAAA&#10;"/>
              </v:group>
            </w:pict>
          </mc:Fallback>
        </mc:AlternateContent>
      </w:r>
    </w:p>
    <w:p w:rsidR="00B36AEC" w:rsidRDefault="00B36AEC" w:rsidP="00B36AEC">
      <w:pPr>
        <w:ind w:left="426" w:hanging="426"/>
        <w:rPr>
          <w:sz w:val="20"/>
          <w:szCs w:val="20"/>
        </w:rPr>
      </w:pPr>
    </w:p>
    <w:p w:rsidR="00B36AEC" w:rsidRDefault="00B36AEC" w:rsidP="00B36AEC">
      <w:pPr>
        <w:ind w:left="426" w:hanging="426"/>
        <w:rPr>
          <w:sz w:val="20"/>
          <w:szCs w:val="20"/>
        </w:rPr>
      </w:pPr>
    </w:p>
    <w:p w:rsidR="00B36AEC" w:rsidRDefault="00B36AEC" w:rsidP="00B36AEC">
      <w:pPr>
        <w:ind w:left="426" w:hanging="426"/>
        <w:rPr>
          <w:sz w:val="20"/>
          <w:szCs w:val="20"/>
        </w:rPr>
      </w:pPr>
    </w:p>
    <w:p w:rsidR="00B36AEC" w:rsidRDefault="00B36AEC" w:rsidP="00B36AEC">
      <w:pPr>
        <w:ind w:left="426" w:hanging="426"/>
        <w:rPr>
          <w:sz w:val="20"/>
          <w:szCs w:val="20"/>
        </w:rPr>
      </w:pPr>
    </w:p>
    <w:p w:rsidR="00B36AEC" w:rsidRDefault="00B36AEC" w:rsidP="00B36AEC">
      <w:pPr>
        <w:ind w:left="426" w:hanging="426"/>
        <w:rPr>
          <w:sz w:val="20"/>
          <w:szCs w:val="20"/>
        </w:rPr>
      </w:pPr>
    </w:p>
    <w:p w:rsidR="00B36AEC" w:rsidRPr="00B36AEC" w:rsidRDefault="00B36AEC" w:rsidP="00B36AEC">
      <w:pPr>
        <w:ind w:left="426" w:hanging="426"/>
        <w:rPr>
          <w:sz w:val="20"/>
          <w:szCs w:val="20"/>
        </w:rPr>
      </w:pPr>
    </w:p>
    <w:p w:rsidR="00B36AEC" w:rsidRPr="00B36AEC" w:rsidRDefault="00B36AEC" w:rsidP="00B36AEC">
      <w:pPr>
        <w:ind w:left="426" w:hanging="426"/>
        <w:rPr>
          <w:sz w:val="20"/>
          <w:szCs w:val="20"/>
        </w:rPr>
      </w:pPr>
      <w:r>
        <w:rPr>
          <w:sz w:val="20"/>
          <w:szCs w:val="20"/>
        </w:rPr>
        <w:t>9</w:t>
      </w:r>
      <w:r w:rsidRPr="00B36AEC">
        <w:rPr>
          <w:sz w:val="20"/>
          <w:szCs w:val="20"/>
        </w:rPr>
        <w:t>. Один из углов параллелограмма на 46° больше другого.</w:t>
      </w:r>
    </w:p>
    <w:p w:rsidR="00B36AEC" w:rsidRDefault="0059232E" w:rsidP="0059232E">
      <w:pPr>
        <w:rPr>
          <w:sz w:val="20"/>
          <w:szCs w:val="20"/>
        </w:rPr>
      </w:pPr>
      <w:r>
        <w:rPr>
          <w:sz w:val="20"/>
          <w:szCs w:val="20"/>
        </w:rPr>
        <w:t xml:space="preserve">    </w:t>
      </w:r>
      <w:r w:rsidR="00B36AEC" w:rsidRPr="00B36AEC">
        <w:rPr>
          <w:sz w:val="20"/>
          <w:szCs w:val="20"/>
        </w:rPr>
        <w:t xml:space="preserve">Найдите </w:t>
      </w:r>
      <w:proofErr w:type="gramStart"/>
      <w:r w:rsidR="00B36AEC" w:rsidRPr="00B36AEC">
        <w:rPr>
          <w:sz w:val="20"/>
          <w:szCs w:val="20"/>
        </w:rPr>
        <w:t>больший</w:t>
      </w:r>
      <w:proofErr w:type="gramEnd"/>
      <w:r w:rsidR="00B36AEC" w:rsidRPr="00B36AEC">
        <w:rPr>
          <w:sz w:val="20"/>
          <w:szCs w:val="20"/>
        </w:rPr>
        <w:t xml:space="preserve"> из углов параллелограмма. Ответ дайте в градусах.</w:t>
      </w:r>
    </w:p>
    <w:p w:rsidR="0059232E" w:rsidRPr="00B36AEC" w:rsidRDefault="0059232E" w:rsidP="00B36AEC">
      <w:pPr>
        <w:ind w:left="426"/>
        <w:rPr>
          <w:sz w:val="20"/>
          <w:szCs w:val="20"/>
        </w:rPr>
      </w:pPr>
    </w:p>
    <w:p w:rsidR="00B36AEC" w:rsidRDefault="00B36AEC" w:rsidP="00B36AEC">
      <w:pPr>
        <w:pStyle w:val="a3"/>
        <w:numPr>
          <w:ilvl w:val="0"/>
          <w:numId w:val="28"/>
        </w:numPr>
        <w:ind w:left="284" w:hanging="284"/>
        <w:rPr>
          <w:i/>
          <w:sz w:val="20"/>
          <w:szCs w:val="20"/>
        </w:rPr>
      </w:pPr>
      <w:r>
        <w:rPr>
          <w:sz w:val="20"/>
          <w:szCs w:val="20"/>
        </w:rPr>
        <w:t xml:space="preserve"> </w:t>
      </w:r>
      <w:r w:rsidRPr="00B36AEC">
        <w:rPr>
          <w:sz w:val="20"/>
          <w:szCs w:val="20"/>
        </w:rPr>
        <w:t xml:space="preserve">В прямоугольном треугольнике </w:t>
      </w:r>
      <w:r w:rsidRPr="00B36AEC">
        <w:rPr>
          <w:i/>
          <w:sz w:val="20"/>
          <w:szCs w:val="20"/>
        </w:rPr>
        <w:t>АВС</w:t>
      </w:r>
      <w:r w:rsidRPr="00B36AEC">
        <w:rPr>
          <w:sz w:val="20"/>
          <w:szCs w:val="20"/>
        </w:rPr>
        <w:t xml:space="preserve"> </w:t>
      </w:r>
      <w:r w:rsidRPr="00B36AEC">
        <w:rPr>
          <w:position w:val="-10"/>
        </w:rPr>
        <w:object w:dxaOrig="2000" w:dyaOrig="360">
          <v:shape id="_x0000_i1041" type="#_x0000_t75" style="width:116.15pt;height:21.05pt" o:ole="">
            <v:imagedata r:id="rId27" o:title=""/>
          </v:shape>
          <o:OLEObject Type="Embed" ProgID="Equation.DSMT4" ShapeID="_x0000_i1041" DrawAspect="Content" ObjectID="_1462038970" r:id="rId28"/>
        </w:object>
      </w:r>
      <w:r w:rsidRPr="00B36AEC">
        <w:rPr>
          <w:sz w:val="20"/>
          <w:szCs w:val="20"/>
        </w:rPr>
        <w:t>. Найдите</w:t>
      </w:r>
      <w:r w:rsidRPr="00B36AEC">
        <w:rPr>
          <w:b/>
          <w:sz w:val="20"/>
          <w:szCs w:val="20"/>
        </w:rPr>
        <w:t xml:space="preserve">  </w:t>
      </w:r>
      <w:r w:rsidRPr="00B36AEC">
        <w:rPr>
          <w:position w:val="-4"/>
        </w:rPr>
        <w:object w:dxaOrig="400" w:dyaOrig="260">
          <v:shape id="_x0000_i1042" type="#_x0000_t75" style="width:23.1pt;height:14.95pt" o:ole="">
            <v:imagedata r:id="rId17" o:title=""/>
          </v:shape>
          <o:OLEObject Type="Embed" ProgID="Equation.DSMT4" ShapeID="_x0000_i1042" DrawAspect="Content" ObjectID="_1462038971" r:id="rId29"/>
        </w:object>
      </w:r>
      <w:r w:rsidRPr="00B36AEC">
        <w:rPr>
          <w:i/>
          <w:sz w:val="20"/>
          <w:szCs w:val="20"/>
        </w:rPr>
        <w:t>.</w:t>
      </w:r>
    </w:p>
    <w:p w:rsidR="0059232E" w:rsidRDefault="0059232E" w:rsidP="0059232E">
      <w:pPr>
        <w:pStyle w:val="a3"/>
        <w:ind w:left="284"/>
        <w:rPr>
          <w:i/>
          <w:sz w:val="20"/>
          <w:szCs w:val="20"/>
        </w:rPr>
      </w:pPr>
    </w:p>
    <w:p w:rsidR="004D7521" w:rsidRPr="0059232E" w:rsidRDefault="004D7521" w:rsidP="004D7521">
      <w:pPr>
        <w:pStyle w:val="a3"/>
        <w:numPr>
          <w:ilvl w:val="0"/>
          <w:numId w:val="28"/>
        </w:numPr>
        <w:rPr>
          <w:i/>
          <w:sz w:val="20"/>
          <w:szCs w:val="20"/>
        </w:rPr>
      </w:pPr>
      <w:r w:rsidRPr="004D7521">
        <w:rPr>
          <w:sz w:val="20"/>
          <w:szCs w:val="20"/>
        </w:rPr>
        <w:t xml:space="preserve"> </w:t>
      </w:r>
      <w:r w:rsidRPr="004D7521">
        <w:rPr>
          <w:sz w:val="20"/>
          <w:szCs w:val="20"/>
        </w:rPr>
        <w:t>Произведение двух последовательных н</w:t>
      </w:r>
      <w:r>
        <w:rPr>
          <w:sz w:val="20"/>
          <w:szCs w:val="20"/>
        </w:rPr>
        <w:t>атуральных чисел больше большего</w:t>
      </w:r>
      <w:r w:rsidRPr="004D7521">
        <w:rPr>
          <w:sz w:val="20"/>
          <w:szCs w:val="20"/>
        </w:rPr>
        <w:t xml:space="preserve"> </w:t>
      </w:r>
      <w:r>
        <w:rPr>
          <w:sz w:val="20"/>
          <w:szCs w:val="20"/>
        </w:rPr>
        <w:t>из этих чисел на 48</w:t>
      </w:r>
      <w:r w:rsidRPr="004D7521">
        <w:rPr>
          <w:sz w:val="20"/>
          <w:szCs w:val="20"/>
        </w:rPr>
        <w:t xml:space="preserve">. Найдите </w:t>
      </w:r>
      <w:r w:rsidR="0059232E">
        <w:rPr>
          <w:sz w:val="20"/>
          <w:szCs w:val="20"/>
        </w:rPr>
        <w:t>эти числа.</w:t>
      </w:r>
    </w:p>
    <w:p w:rsidR="0059232E" w:rsidRPr="0059232E" w:rsidRDefault="0059232E" w:rsidP="0059232E">
      <w:pPr>
        <w:tabs>
          <w:tab w:val="left" w:pos="3544"/>
        </w:tabs>
        <w:rPr>
          <w:i/>
          <w:sz w:val="20"/>
          <w:szCs w:val="20"/>
        </w:rPr>
      </w:pPr>
    </w:p>
    <w:p w:rsidR="0059232E" w:rsidRPr="00B36AEC" w:rsidRDefault="0059232E" w:rsidP="0059232E">
      <w:pPr>
        <w:pStyle w:val="a3"/>
        <w:numPr>
          <w:ilvl w:val="0"/>
          <w:numId w:val="28"/>
        </w:numPr>
        <w:rPr>
          <w:i/>
          <w:sz w:val="20"/>
          <w:szCs w:val="20"/>
        </w:rPr>
      </w:pPr>
      <w:r>
        <w:rPr>
          <w:sz w:val="20"/>
          <w:szCs w:val="20"/>
        </w:rPr>
        <w:t xml:space="preserve">Решите систему уравнений: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eqArr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5х+2у=15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;</m:t>
                </m:r>
              </m:e>
              <m:e>
                <m:r>
                  <w:rPr>
                    <w:rFonts w:ascii="Cambria Math" w:hAnsi="Cambria Math"/>
                    <w:sz w:val="20"/>
                    <w:szCs w:val="20"/>
                  </w:rPr>
                  <m:t>8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х+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3у=-1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.</m:t>
                </m:r>
              </m:e>
            </m:eqArr>
          </m:e>
        </m:d>
      </m:oMath>
    </w:p>
    <w:p w:rsidR="0059232E" w:rsidRPr="0059232E" w:rsidRDefault="0059232E" w:rsidP="0059232E">
      <w:pPr>
        <w:rPr>
          <w:i/>
          <w:sz w:val="20"/>
          <w:szCs w:val="20"/>
        </w:rPr>
      </w:pPr>
    </w:p>
    <w:p w:rsidR="004D7521" w:rsidRPr="00B36AEC" w:rsidRDefault="004D7521" w:rsidP="004D7521">
      <w:pPr>
        <w:pStyle w:val="a3"/>
        <w:ind w:left="284"/>
        <w:rPr>
          <w:i/>
          <w:sz w:val="20"/>
          <w:szCs w:val="20"/>
        </w:rPr>
      </w:pPr>
    </w:p>
    <w:p w:rsidR="00B36AEC" w:rsidRPr="00B36AEC" w:rsidRDefault="00B36AEC" w:rsidP="00B36AEC">
      <w:pPr>
        <w:ind w:left="360" w:firstLine="349"/>
        <w:jc w:val="both"/>
        <w:rPr>
          <w:sz w:val="20"/>
          <w:szCs w:val="20"/>
        </w:rPr>
      </w:pPr>
    </w:p>
    <w:p w:rsidR="00B36AEC" w:rsidRPr="00B36AEC" w:rsidRDefault="00B36AEC" w:rsidP="00B36AEC">
      <w:pPr>
        <w:jc w:val="center"/>
        <w:rPr>
          <w:b/>
          <w:sz w:val="20"/>
          <w:szCs w:val="20"/>
        </w:rPr>
      </w:pPr>
    </w:p>
    <w:p w:rsidR="00B36AEC" w:rsidRPr="00B36AEC" w:rsidRDefault="00B36AEC" w:rsidP="00B36AEC">
      <w:pPr>
        <w:rPr>
          <w:sz w:val="20"/>
          <w:szCs w:val="20"/>
        </w:rPr>
      </w:pPr>
    </w:p>
    <w:p w:rsidR="00B36AEC" w:rsidRPr="00B36AEC" w:rsidRDefault="00B36AEC" w:rsidP="00B36AEC">
      <w:pPr>
        <w:rPr>
          <w:sz w:val="20"/>
          <w:szCs w:val="20"/>
        </w:rPr>
        <w:sectPr w:rsidR="00B36AEC" w:rsidRPr="00B36AEC" w:rsidSect="0059232E">
          <w:pgSz w:w="16838" w:h="11906" w:orient="landscape"/>
          <w:pgMar w:top="426" w:right="567" w:bottom="567" w:left="567" w:header="709" w:footer="709" w:gutter="0"/>
          <w:cols w:num="2" w:space="708"/>
          <w:docGrid w:linePitch="360"/>
        </w:sectPr>
      </w:pPr>
    </w:p>
    <w:p w:rsidR="00200859" w:rsidRPr="00B36AEC" w:rsidRDefault="00200859" w:rsidP="00B36AEC">
      <w:pPr>
        <w:ind w:left="360"/>
        <w:jc w:val="both"/>
        <w:rPr>
          <w:sz w:val="20"/>
          <w:szCs w:val="20"/>
        </w:rPr>
      </w:pPr>
    </w:p>
    <w:p w:rsidR="00200859" w:rsidRPr="00B36AEC" w:rsidRDefault="00200859" w:rsidP="00B36AEC">
      <w:pPr>
        <w:ind w:left="1440"/>
        <w:jc w:val="both"/>
        <w:rPr>
          <w:sz w:val="20"/>
          <w:szCs w:val="20"/>
        </w:rPr>
      </w:pPr>
    </w:p>
    <w:p w:rsidR="00200859" w:rsidRPr="00B36AEC" w:rsidRDefault="00200859" w:rsidP="00B36AEC">
      <w:pPr>
        <w:ind w:left="360"/>
        <w:jc w:val="both"/>
        <w:rPr>
          <w:sz w:val="20"/>
          <w:szCs w:val="20"/>
        </w:rPr>
      </w:pPr>
    </w:p>
    <w:p w:rsidR="00B930E6" w:rsidRDefault="00B930E6" w:rsidP="000A56D6">
      <w:pPr>
        <w:sectPr w:rsidR="00B930E6" w:rsidSect="00B36AEC">
          <w:pgSz w:w="16838" w:h="11906" w:orient="landscape"/>
          <w:pgMar w:top="567" w:right="567" w:bottom="567" w:left="1134" w:header="709" w:footer="709" w:gutter="0"/>
          <w:cols w:num="2" w:space="708"/>
          <w:docGrid w:linePitch="360"/>
        </w:sectPr>
      </w:pPr>
    </w:p>
    <w:p w:rsidR="000B13CA" w:rsidRDefault="000B13CA" w:rsidP="000B13CA">
      <w:pPr>
        <w:jc w:val="center"/>
        <w:rPr>
          <w:b/>
          <w:u w:val="single"/>
        </w:rPr>
      </w:pPr>
      <w:r>
        <w:rPr>
          <w:b/>
          <w:u w:val="single"/>
        </w:rPr>
        <w:lastRenderedPageBreak/>
        <w:t>Комментарии к заданиям и критерии их оценивания</w:t>
      </w:r>
    </w:p>
    <w:p w:rsidR="000B13CA" w:rsidRPr="000B13CA" w:rsidRDefault="000B13CA" w:rsidP="000B13CA">
      <w:pPr>
        <w:spacing w:before="240"/>
        <w:rPr>
          <w:sz w:val="20"/>
          <w:szCs w:val="20"/>
        </w:rPr>
      </w:pPr>
      <w:r>
        <w:rPr>
          <w:sz w:val="20"/>
          <w:szCs w:val="20"/>
        </w:rPr>
        <w:t xml:space="preserve">Каждое верно выполненное задание Части </w:t>
      </w:r>
      <w:r>
        <w:rPr>
          <w:sz w:val="20"/>
          <w:szCs w:val="20"/>
          <w:lang w:val="en-US"/>
        </w:rPr>
        <w:t>I</w:t>
      </w:r>
      <w:r>
        <w:rPr>
          <w:sz w:val="20"/>
          <w:szCs w:val="20"/>
        </w:rPr>
        <w:t xml:space="preserve"> оценивается в 1 балл.</w:t>
      </w:r>
    </w:p>
    <w:p w:rsidR="000B13CA" w:rsidRDefault="000B13CA" w:rsidP="000B13CA">
      <w:pPr>
        <w:jc w:val="center"/>
        <w:rPr>
          <w:sz w:val="20"/>
          <w:szCs w:val="20"/>
          <w:lang w:val="en-US"/>
        </w:rPr>
      </w:pPr>
      <w:r>
        <w:rPr>
          <w:b/>
          <w:i/>
          <w:sz w:val="20"/>
          <w:szCs w:val="20"/>
        </w:rPr>
        <w:t>Таблицы ответов.</w:t>
      </w:r>
    </w:p>
    <w:tbl>
      <w:tblPr>
        <w:tblStyle w:val="a6"/>
        <w:tblW w:w="0" w:type="auto"/>
        <w:tblInd w:w="-176" w:type="dxa"/>
        <w:tblLayout w:type="fixed"/>
        <w:tblLook w:val="04A0" w:firstRow="1" w:lastRow="0" w:firstColumn="1" w:lastColumn="0" w:noHBand="0" w:noVBand="1"/>
      </w:tblPr>
      <w:tblGrid>
        <w:gridCol w:w="568"/>
        <w:gridCol w:w="567"/>
        <w:gridCol w:w="567"/>
        <w:gridCol w:w="567"/>
        <w:gridCol w:w="709"/>
        <w:gridCol w:w="708"/>
        <w:gridCol w:w="567"/>
        <w:gridCol w:w="709"/>
        <w:gridCol w:w="567"/>
        <w:gridCol w:w="992"/>
        <w:gridCol w:w="2268"/>
        <w:gridCol w:w="1023"/>
        <w:gridCol w:w="785"/>
      </w:tblGrid>
      <w:tr w:rsidR="000B13CA" w:rsidTr="000B13CA">
        <w:tc>
          <w:tcPr>
            <w:tcW w:w="568" w:type="dxa"/>
          </w:tcPr>
          <w:p w:rsidR="00B930E6" w:rsidRDefault="00B930E6" w:rsidP="000A56D6"/>
        </w:tc>
        <w:tc>
          <w:tcPr>
            <w:tcW w:w="567" w:type="dxa"/>
            <w:vAlign w:val="center"/>
          </w:tcPr>
          <w:p w:rsidR="00B930E6" w:rsidRDefault="00B930E6" w:rsidP="00B930E6">
            <w:pPr>
              <w:jc w:val="center"/>
            </w:pPr>
            <w:r>
              <w:t>А</w:t>
            </w:r>
            <w:proofErr w:type="gramStart"/>
            <w:r>
              <w:t>1</w:t>
            </w:r>
            <w:proofErr w:type="gramEnd"/>
          </w:p>
        </w:tc>
        <w:tc>
          <w:tcPr>
            <w:tcW w:w="567" w:type="dxa"/>
            <w:vAlign w:val="center"/>
          </w:tcPr>
          <w:p w:rsidR="00B930E6" w:rsidRDefault="00B930E6" w:rsidP="00B930E6">
            <w:pPr>
              <w:jc w:val="center"/>
            </w:pPr>
            <w:r>
              <w:t>А</w:t>
            </w:r>
            <w:proofErr w:type="gramStart"/>
            <w:r>
              <w:t>2</w:t>
            </w:r>
            <w:proofErr w:type="gramEnd"/>
          </w:p>
        </w:tc>
        <w:tc>
          <w:tcPr>
            <w:tcW w:w="567" w:type="dxa"/>
            <w:vAlign w:val="center"/>
          </w:tcPr>
          <w:p w:rsidR="00B930E6" w:rsidRDefault="00B930E6" w:rsidP="00B930E6">
            <w:pPr>
              <w:jc w:val="center"/>
            </w:pPr>
            <w:r>
              <w:t>А3</w:t>
            </w:r>
          </w:p>
        </w:tc>
        <w:tc>
          <w:tcPr>
            <w:tcW w:w="709" w:type="dxa"/>
            <w:vAlign w:val="center"/>
          </w:tcPr>
          <w:p w:rsidR="00B930E6" w:rsidRDefault="00B930E6" w:rsidP="00B930E6">
            <w:pPr>
              <w:jc w:val="center"/>
            </w:pPr>
            <w:r>
              <w:t>В</w:t>
            </w:r>
            <w:proofErr w:type="gramStart"/>
            <w:r>
              <w:t>1</w:t>
            </w:r>
            <w:proofErr w:type="gramEnd"/>
          </w:p>
        </w:tc>
        <w:tc>
          <w:tcPr>
            <w:tcW w:w="708" w:type="dxa"/>
            <w:vAlign w:val="center"/>
          </w:tcPr>
          <w:p w:rsidR="00B930E6" w:rsidRDefault="00B930E6" w:rsidP="00B930E6">
            <w:pPr>
              <w:jc w:val="center"/>
            </w:pPr>
            <w:r>
              <w:t>В</w:t>
            </w:r>
            <w:proofErr w:type="gramStart"/>
            <w:r>
              <w:t>2</w:t>
            </w:r>
            <w:proofErr w:type="gramEnd"/>
          </w:p>
        </w:tc>
        <w:tc>
          <w:tcPr>
            <w:tcW w:w="567" w:type="dxa"/>
            <w:vAlign w:val="center"/>
          </w:tcPr>
          <w:p w:rsidR="00B930E6" w:rsidRDefault="00B930E6" w:rsidP="00B930E6">
            <w:pPr>
              <w:jc w:val="center"/>
            </w:pPr>
            <w:r>
              <w:t>В3</w:t>
            </w:r>
          </w:p>
        </w:tc>
        <w:tc>
          <w:tcPr>
            <w:tcW w:w="709" w:type="dxa"/>
            <w:vAlign w:val="center"/>
          </w:tcPr>
          <w:p w:rsidR="00B930E6" w:rsidRDefault="00B930E6" w:rsidP="00B930E6">
            <w:pPr>
              <w:jc w:val="center"/>
            </w:pPr>
            <w:r>
              <w:t>В</w:t>
            </w:r>
            <w:proofErr w:type="gramStart"/>
            <w:r>
              <w:t>4</w:t>
            </w:r>
            <w:proofErr w:type="gramEnd"/>
          </w:p>
        </w:tc>
        <w:tc>
          <w:tcPr>
            <w:tcW w:w="567" w:type="dxa"/>
            <w:vAlign w:val="center"/>
          </w:tcPr>
          <w:p w:rsidR="00B930E6" w:rsidRDefault="00B930E6" w:rsidP="00B930E6">
            <w:pPr>
              <w:jc w:val="center"/>
            </w:pPr>
            <w:r>
              <w:t>В5</w:t>
            </w:r>
          </w:p>
        </w:tc>
        <w:tc>
          <w:tcPr>
            <w:tcW w:w="992" w:type="dxa"/>
            <w:vAlign w:val="center"/>
          </w:tcPr>
          <w:p w:rsidR="00B930E6" w:rsidRDefault="00B930E6" w:rsidP="00B930E6">
            <w:pPr>
              <w:jc w:val="center"/>
            </w:pPr>
            <w:r>
              <w:t>С</w:t>
            </w:r>
            <w:proofErr w:type="gramStart"/>
            <w:r>
              <w:t>1</w:t>
            </w:r>
            <w:proofErr w:type="gramEnd"/>
          </w:p>
        </w:tc>
        <w:tc>
          <w:tcPr>
            <w:tcW w:w="2268" w:type="dxa"/>
            <w:vAlign w:val="center"/>
          </w:tcPr>
          <w:p w:rsidR="00B930E6" w:rsidRDefault="00B930E6" w:rsidP="00B930E6">
            <w:pPr>
              <w:jc w:val="center"/>
            </w:pPr>
            <w:r>
              <w:t>С</w:t>
            </w:r>
            <w:proofErr w:type="gramStart"/>
            <w:r>
              <w:t>2</w:t>
            </w:r>
            <w:proofErr w:type="gramEnd"/>
          </w:p>
        </w:tc>
        <w:tc>
          <w:tcPr>
            <w:tcW w:w="1023" w:type="dxa"/>
            <w:vAlign w:val="center"/>
          </w:tcPr>
          <w:p w:rsidR="00B930E6" w:rsidRDefault="00B930E6" w:rsidP="00B930E6">
            <w:pPr>
              <w:jc w:val="center"/>
            </w:pPr>
            <w:r>
              <w:t>С3</w:t>
            </w:r>
          </w:p>
        </w:tc>
        <w:tc>
          <w:tcPr>
            <w:tcW w:w="785" w:type="dxa"/>
            <w:vAlign w:val="center"/>
          </w:tcPr>
          <w:p w:rsidR="00B930E6" w:rsidRDefault="00B930E6" w:rsidP="00B930E6">
            <w:pPr>
              <w:jc w:val="center"/>
            </w:pPr>
            <w:r>
              <w:t>С</w:t>
            </w:r>
            <w:proofErr w:type="gramStart"/>
            <w:r>
              <w:t>4</w:t>
            </w:r>
            <w:proofErr w:type="gramEnd"/>
          </w:p>
        </w:tc>
      </w:tr>
      <w:tr w:rsidR="000B13CA" w:rsidTr="000B13CA">
        <w:tc>
          <w:tcPr>
            <w:tcW w:w="568" w:type="dxa"/>
          </w:tcPr>
          <w:p w:rsidR="00B930E6" w:rsidRDefault="000B13CA" w:rsidP="000B13CA">
            <w:r>
              <w:t>В</w:t>
            </w:r>
            <w:r w:rsidR="00B930E6">
              <w:t xml:space="preserve"> 1</w:t>
            </w:r>
          </w:p>
        </w:tc>
        <w:tc>
          <w:tcPr>
            <w:tcW w:w="567" w:type="dxa"/>
            <w:vAlign w:val="center"/>
          </w:tcPr>
          <w:p w:rsidR="00B930E6" w:rsidRDefault="00311C38" w:rsidP="00B930E6">
            <w:pPr>
              <w:jc w:val="center"/>
            </w:pPr>
            <w:r>
              <w:t>3</w:t>
            </w:r>
          </w:p>
        </w:tc>
        <w:tc>
          <w:tcPr>
            <w:tcW w:w="567" w:type="dxa"/>
            <w:vAlign w:val="center"/>
          </w:tcPr>
          <w:p w:rsidR="00B930E6" w:rsidRDefault="00340BCE" w:rsidP="00B930E6">
            <w:pPr>
              <w:jc w:val="center"/>
            </w:pPr>
            <w:r>
              <w:t>4</w:t>
            </w:r>
          </w:p>
        </w:tc>
        <w:tc>
          <w:tcPr>
            <w:tcW w:w="567" w:type="dxa"/>
            <w:vAlign w:val="center"/>
          </w:tcPr>
          <w:p w:rsidR="00B930E6" w:rsidRDefault="005C45D7" w:rsidP="00B930E6">
            <w:pPr>
              <w:jc w:val="center"/>
            </w:pPr>
            <w:r>
              <w:t>3</w:t>
            </w:r>
          </w:p>
        </w:tc>
        <w:tc>
          <w:tcPr>
            <w:tcW w:w="709" w:type="dxa"/>
            <w:vAlign w:val="center"/>
          </w:tcPr>
          <w:p w:rsidR="00B930E6" w:rsidRDefault="004420CC" w:rsidP="004420CC">
            <w:pPr>
              <w:jc w:val="center"/>
            </w:pPr>
            <w:r>
              <w:t>3,-3</w:t>
            </w:r>
          </w:p>
        </w:tc>
        <w:tc>
          <w:tcPr>
            <w:tcW w:w="708" w:type="dxa"/>
            <w:vAlign w:val="center"/>
          </w:tcPr>
          <w:p w:rsidR="00B930E6" w:rsidRDefault="00340BCE" w:rsidP="00B930E6">
            <w:pPr>
              <w:jc w:val="center"/>
            </w:pPr>
            <w:r>
              <w:t>13,5</w:t>
            </w:r>
          </w:p>
        </w:tc>
        <w:tc>
          <w:tcPr>
            <w:tcW w:w="567" w:type="dxa"/>
            <w:vAlign w:val="center"/>
          </w:tcPr>
          <w:p w:rsidR="00B930E6" w:rsidRDefault="006F694F" w:rsidP="00B930E6">
            <w:pPr>
              <w:jc w:val="center"/>
            </w:pPr>
            <w:r>
              <w:t>0,6</w:t>
            </w:r>
          </w:p>
        </w:tc>
        <w:tc>
          <w:tcPr>
            <w:tcW w:w="709" w:type="dxa"/>
            <w:vAlign w:val="center"/>
          </w:tcPr>
          <w:p w:rsidR="00B930E6" w:rsidRDefault="006F694F" w:rsidP="00B930E6">
            <w:pPr>
              <w:jc w:val="center"/>
            </w:pPr>
            <w:r>
              <w:t>140</w:t>
            </w:r>
          </w:p>
        </w:tc>
        <w:tc>
          <w:tcPr>
            <w:tcW w:w="567" w:type="dxa"/>
            <w:vAlign w:val="center"/>
          </w:tcPr>
          <w:p w:rsidR="00B930E6" w:rsidRDefault="007A716E" w:rsidP="00B930E6">
            <w:pPr>
              <w:jc w:val="center"/>
            </w:pPr>
            <w:r>
              <w:t>2</w:t>
            </w:r>
          </w:p>
        </w:tc>
        <w:tc>
          <w:tcPr>
            <w:tcW w:w="992" w:type="dxa"/>
            <w:vAlign w:val="center"/>
          </w:tcPr>
          <w:p w:rsidR="00B930E6" w:rsidRDefault="00855E4C" w:rsidP="00B930E6">
            <w:pPr>
              <w:jc w:val="center"/>
            </w:pPr>
            <w:r>
              <w:t>2 км/ч</w:t>
            </w:r>
          </w:p>
        </w:tc>
        <w:tc>
          <w:tcPr>
            <w:tcW w:w="2268" w:type="dxa"/>
            <w:vAlign w:val="center"/>
          </w:tcPr>
          <w:p w:rsidR="00B930E6" w:rsidRDefault="00855E4C" w:rsidP="00B930E6">
            <w:pPr>
              <w:jc w:val="center"/>
            </w:pPr>
            <w:r>
              <w:t>у&lt;0, если х&lt;-4 и х&gt;0</w:t>
            </w:r>
          </w:p>
        </w:tc>
        <w:tc>
          <w:tcPr>
            <w:tcW w:w="1023" w:type="dxa"/>
            <w:vAlign w:val="center"/>
          </w:tcPr>
          <w:p w:rsidR="00B930E6" w:rsidRDefault="00F65549" w:rsidP="00B930E6">
            <w:pPr>
              <w:jc w:val="center"/>
            </w:pPr>
            <w:r>
              <w:t>140</w:t>
            </w:r>
          </w:p>
        </w:tc>
        <w:tc>
          <w:tcPr>
            <w:tcW w:w="785" w:type="dxa"/>
            <w:vAlign w:val="center"/>
          </w:tcPr>
          <w:p w:rsidR="00B930E6" w:rsidRDefault="00B930E6" w:rsidP="00B930E6">
            <w:pPr>
              <w:jc w:val="center"/>
            </w:pPr>
          </w:p>
        </w:tc>
      </w:tr>
      <w:tr w:rsidR="000B13CA" w:rsidTr="000B13CA">
        <w:tc>
          <w:tcPr>
            <w:tcW w:w="568" w:type="dxa"/>
          </w:tcPr>
          <w:p w:rsidR="00B930E6" w:rsidRDefault="00B930E6" w:rsidP="000B13CA">
            <w:r>
              <w:t>В 2</w:t>
            </w:r>
          </w:p>
        </w:tc>
        <w:tc>
          <w:tcPr>
            <w:tcW w:w="567" w:type="dxa"/>
            <w:vAlign w:val="center"/>
          </w:tcPr>
          <w:p w:rsidR="00B930E6" w:rsidRDefault="00311C38" w:rsidP="00B930E6">
            <w:pPr>
              <w:jc w:val="center"/>
            </w:pPr>
            <w:r>
              <w:t>2</w:t>
            </w:r>
          </w:p>
        </w:tc>
        <w:tc>
          <w:tcPr>
            <w:tcW w:w="567" w:type="dxa"/>
            <w:vAlign w:val="center"/>
          </w:tcPr>
          <w:p w:rsidR="00B930E6" w:rsidRDefault="005C45D7" w:rsidP="00B930E6">
            <w:pPr>
              <w:jc w:val="center"/>
            </w:pPr>
            <w:r>
              <w:t>4</w:t>
            </w:r>
          </w:p>
        </w:tc>
        <w:tc>
          <w:tcPr>
            <w:tcW w:w="567" w:type="dxa"/>
            <w:vAlign w:val="center"/>
          </w:tcPr>
          <w:p w:rsidR="00B930E6" w:rsidRDefault="00340BCE" w:rsidP="00B930E6">
            <w:pPr>
              <w:jc w:val="center"/>
            </w:pPr>
            <w:r>
              <w:t>1</w:t>
            </w:r>
          </w:p>
        </w:tc>
        <w:tc>
          <w:tcPr>
            <w:tcW w:w="709" w:type="dxa"/>
            <w:vAlign w:val="center"/>
          </w:tcPr>
          <w:p w:rsidR="00B930E6" w:rsidRDefault="004420CC" w:rsidP="00B930E6">
            <w:pPr>
              <w:jc w:val="center"/>
            </w:pPr>
            <w:r>
              <w:t>2,-2</w:t>
            </w:r>
          </w:p>
        </w:tc>
        <w:tc>
          <w:tcPr>
            <w:tcW w:w="708" w:type="dxa"/>
            <w:vAlign w:val="center"/>
          </w:tcPr>
          <w:p w:rsidR="00B930E6" w:rsidRDefault="00340BCE" w:rsidP="00B930E6">
            <w:pPr>
              <w:jc w:val="center"/>
            </w:pPr>
            <w:r>
              <w:t>31,5</w:t>
            </w:r>
          </w:p>
        </w:tc>
        <w:tc>
          <w:tcPr>
            <w:tcW w:w="567" w:type="dxa"/>
            <w:vAlign w:val="center"/>
          </w:tcPr>
          <w:p w:rsidR="00B930E6" w:rsidRDefault="006F694F" w:rsidP="00B930E6">
            <w:pPr>
              <w:jc w:val="center"/>
            </w:pPr>
            <w:r>
              <w:t>0,6</w:t>
            </w:r>
          </w:p>
        </w:tc>
        <w:tc>
          <w:tcPr>
            <w:tcW w:w="709" w:type="dxa"/>
            <w:vAlign w:val="center"/>
          </w:tcPr>
          <w:p w:rsidR="00B930E6" w:rsidRDefault="006F694F" w:rsidP="00B930E6">
            <w:pPr>
              <w:jc w:val="center"/>
            </w:pPr>
            <w:r>
              <w:t>113</w:t>
            </w:r>
          </w:p>
        </w:tc>
        <w:tc>
          <w:tcPr>
            <w:tcW w:w="567" w:type="dxa"/>
            <w:vAlign w:val="center"/>
          </w:tcPr>
          <w:p w:rsidR="00B930E6" w:rsidRDefault="007A716E" w:rsidP="00B930E6">
            <w:pPr>
              <w:jc w:val="center"/>
            </w:pPr>
            <w:r>
              <w:t>12</w:t>
            </w:r>
          </w:p>
        </w:tc>
        <w:tc>
          <w:tcPr>
            <w:tcW w:w="992" w:type="dxa"/>
            <w:vAlign w:val="center"/>
          </w:tcPr>
          <w:p w:rsidR="00B930E6" w:rsidRDefault="00855E4C" w:rsidP="00B930E6">
            <w:pPr>
              <w:jc w:val="center"/>
            </w:pPr>
            <w:r>
              <w:t>12 км/ч</w:t>
            </w:r>
          </w:p>
        </w:tc>
        <w:tc>
          <w:tcPr>
            <w:tcW w:w="2268" w:type="dxa"/>
            <w:vAlign w:val="center"/>
          </w:tcPr>
          <w:p w:rsidR="00B930E6" w:rsidRDefault="00855E4C" w:rsidP="004F293C">
            <w:pPr>
              <w:jc w:val="center"/>
            </w:pPr>
            <w:r>
              <w:t>у</w:t>
            </w:r>
            <w:r w:rsidR="004F293C">
              <w:t>&gt;</w:t>
            </w:r>
            <w:r>
              <w:t>0, если х&lt;</w:t>
            </w:r>
            <w:r w:rsidR="004F293C">
              <w:t>0</w:t>
            </w:r>
            <w:r>
              <w:t xml:space="preserve"> и х&gt;</w:t>
            </w:r>
            <w:r w:rsidR="004F293C">
              <w:t>2</w:t>
            </w:r>
          </w:p>
        </w:tc>
        <w:tc>
          <w:tcPr>
            <w:tcW w:w="1023" w:type="dxa"/>
            <w:vAlign w:val="center"/>
          </w:tcPr>
          <w:p w:rsidR="00B930E6" w:rsidRDefault="00F65549" w:rsidP="00B930E6">
            <w:pPr>
              <w:jc w:val="center"/>
            </w:pPr>
            <w:r>
              <w:t>102</w:t>
            </w:r>
          </w:p>
        </w:tc>
        <w:tc>
          <w:tcPr>
            <w:tcW w:w="785" w:type="dxa"/>
            <w:vAlign w:val="center"/>
          </w:tcPr>
          <w:p w:rsidR="00B930E6" w:rsidRDefault="00B930E6" w:rsidP="00B930E6">
            <w:pPr>
              <w:jc w:val="center"/>
            </w:pPr>
          </w:p>
        </w:tc>
      </w:tr>
    </w:tbl>
    <w:p w:rsidR="00B930E6" w:rsidRDefault="00B930E6" w:rsidP="000A56D6"/>
    <w:p w:rsidR="000B13CA" w:rsidRDefault="000B13CA" w:rsidP="000A56D6">
      <w:r>
        <w:t>С1-С3</w:t>
      </w:r>
    </w:p>
    <w:tbl>
      <w:tblPr>
        <w:tblW w:w="101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54"/>
        <w:gridCol w:w="9419"/>
      </w:tblGrid>
      <w:tr w:rsidR="000B13CA" w:rsidTr="000B13CA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3CA" w:rsidRDefault="000B13C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аллы</w:t>
            </w:r>
          </w:p>
        </w:tc>
        <w:tc>
          <w:tcPr>
            <w:tcW w:w="9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3CA" w:rsidRDefault="000B13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ритерии оценки выполнения задания</w:t>
            </w:r>
          </w:p>
        </w:tc>
      </w:tr>
      <w:tr w:rsidR="000B13CA" w:rsidTr="000B13CA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3CA" w:rsidRDefault="000B13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9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3CA" w:rsidRDefault="000B13CA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Решение </w:t>
            </w:r>
            <w:proofErr w:type="gramStart"/>
            <w:r>
              <w:rPr>
                <w:sz w:val="20"/>
                <w:szCs w:val="20"/>
              </w:rPr>
              <w:t>задачи</w:t>
            </w:r>
            <w:proofErr w:type="gramEnd"/>
            <w:r>
              <w:rPr>
                <w:sz w:val="20"/>
                <w:szCs w:val="20"/>
              </w:rPr>
              <w:t xml:space="preserve"> верно, получен верный ответ.</w:t>
            </w:r>
          </w:p>
        </w:tc>
      </w:tr>
      <w:tr w:rsidR="000B13CA" w:rsidTr="000B13CA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3CA" w:rsidRDefault="000B13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9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3CA" w:rsidRDefault="000B13CA">
            <w:pPr>
              <w:jc w:val="both"/>
              <w:rPr>
                <w:sz w:val="20"/>
                <w:szCs w:val="20"/>
                <w:highlight w:val="yellow"/>
              </w:rPr>
            </w:pPr>
            <w:r>
              <w:rPr>
                <w:sz w:val="20"/>
                <w:szCs w:val="20"/>
              </w:rPr>
              <w:t>При верных рассуждениях допущена вычислительная ошибка или описка, возможно приведшая к неверному ответу.</w:t>
            </w:r>
          </w:p>
        </w:tc>
      </w:tr>
      <w:tr w:rsidR="000B13CA" w:rsidTr="000B13CA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3CA" w:rsidRDefault="000B13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9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3CA" w:rsidRDefault="000B13CA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ругие случаи, не соответствующие указанным критериям.</w:t>
            </w:r>
          </w:p>
        </w:tc>
      </w:tr>
      <w:tr w:rsidR="000B13CA" w:rsidTr="000B13CA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3CA" w:rsidRDefault="000B13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9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3CA" w:rsidRDefault="000B13CA">
            <w:pPr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Максимальный балл</w:t>
            </w:r>
          </w:p>
        </w:tc>
      </w:tr>
    </w:tbl>
    <w:p w:rsidR="000B13CA" w:rsidRDefault="000B13CA" w:rsidP="000A56D6"/>
    <w:p w:rsidR="000B13CA" w:rsidRDefault="000B13CA" w:rsidP="000A56D6"/>
    <w:tbl>
      <w:tblPr>
        <w:tblW w:w="9889" w:type="dxa"/>
        <w:tblLook w:val="01E0" w:firstRow="1" w:lastRow="1" w:firstColumn="1" w:lastColumn="1" w:noHBand="0" w:noVBand="0"/>
      </w:tblPr>
      <w:tblGrid>
        <w:gridCol w:w="536"/>
        <w:gridCol w:w="268"/>
        <w:gridCol w:w="4565"/>
        <w:gridCol w:w="4378"/>
        <w:gridCol w:w="142"/>
      </w:tblGrid>
      <w:tr w:rsidR="00095620" w:rsidTr="000B13CA">
        <w:trPr>
          <w:trHeight w:val="335"/>
        </w:trPr>
        <w:tc>
          <w:tcPr>
            <w:tcW w:w="487" w:type="dxa"/>
            <w:vAlign w:val="center"/>
            <w:hideMark/>
          </w:tcPr>
          <w:p w:rsidR="00095620" w:rsidRPr="00CD792B" w:rsidRDefault="00095620" w:rsidP="00095620">
            <w:pPr>
              <w:rPr>
                <w:b/>
              </w:rPr>
            </w:pPr>
            <w:r w:rsidRPr="00CD792B">
              <w:rPr>
                <w:b/>
              </w:rPr>
              <w:t>С</w:t>
            </w:r>
            <w:proofErr w:type="gramStart"/>
            <w:r w:rsidRPr="00CD792B">
              <w:rPr>
                <w:b/>
              </w:rPr>
              <w:t>4</w:t>
            </w:r>
            <w:proofErr w:type="gramEnd"/>
          </w:p>
        </w:tc>
        <w:tc>
          <w:tcPr>
            <w:tcW w:w="9402" w:type="dxa"/>
            <w:gridSpan w:val="4"/>
            <w:vMerge w:val="restart"/>
          </w:tcPr>
          <w:p w:rsidR="00095620" w:rsidRDefault="00095620" w:rsidP="000B13CA">
            <w:pPr>
              <w:jc w:val="both"/>
              <w:rPr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 xml:space="preserve">На рисунке  </w:t>
            </w:r>
            <w:r>
              <w:rPr>
                <w:bCs/>
                <w:i/>
                <w:sz w:val="20"/>
                <w:szCs w:val="20"/>
                <w:lang w:val="en-US"/>
              </w:rPr>
              <w:t>ABCD</w:t>
            </w:r>
            <w:r w:rsidRPr="00095620">
              <w:rPr>
                <w:bCs/>
                <w:i/>
                <w:sz w:val="20"/>
                <w:szCs w:val="20"/>
              </w:rPr>
              <w:t xml:space="preserve"> </w:t>
            </w:r>
            <w:r>
              <w:rPr>
                <w:bCs/>
                <w:sz w:val="20"/>
                <w:szCs w:val="20"/>
              </w:rPr>
              <w:t xml:space="preserve"> - параллелограмм. На его сторонах отмечены точки  </w:t>
            </w:r>
            <w:r>
              <w:rPr>
                <w:bCs/>
                <w:i/>
                <w:sz w:val="20"/>
                <w:szCs w:val="20"/>
              </w:rPr>
              <w:t>P</w:t>
            </w:r>
            <w:r>
              <w:rPr>
                <w:bCs/>
                <w:sz w:val="20"/>
                <w:szCs w:val="20"/>
              </w:rPr>
              <w:t xml:space="preserve">, </w:t>
            </w:r>
            <w:r>
              <w:rPr>
                <w:bCs/>
                <w:i/>
                <w:sz w:val="20"/>
                <w:szCs w:val="20"/>
              </w:rPr>
              <w:t>K</w:t>
            </w:r>
            <w:r>
              <w:rPr>
                <w:bCs/>
                <w:sz w:val="20"/>
                <w:szCs w:val="20"/>
              </w:rPr>
              <w:t xml:space="preserve">, </w:t>
            </w:r>
            <w:r>
              <w:rPr>
                <w:bCs/>
                <w:i/>
                <w:sz w:val="20"/>
                <w:szCs w:val="20"/>
              </w:rPr>
              <w:t>M</w:t>
            </w:r>
            <w:r>
              <w:rPr>
                <w:bCs/>
                <w:sz w:val="20"/>
                <w:szCs w:val="20"/>
              </w:rPr>
              <w:t xml:space="preserve"> и </w:t>
            </w:r>
            <w:r>
              <w:rPr>
                <w:bCs/>
                <w:i/>
                <w:sz w:val="20"/>
                <w:szCs w:val="20"/>
              </w:rPr>
              <w:t xml:space="preserve">N </w:t>
            </w:r>
            <w:r>
              <w:rPr>
                <w:bCs/>
                <w:sz w:val="20"/>
                <w:szCs w:val="20"/>
              </w:rPr>
              <w:t xml:space="preserve">так, что  </w:t>
            </w:r>
            <w:r w:rsidRPr="009A2240">
              <w:rPr>
                <w:bCs/>
                <w:position w:val="-6"/>
                <w:sz w:val="20"/>
                <w:szCs w:val="20"/>
              </w:rPr>
              <w:object w:dxaOrig="1020" w:dyaOrig="280">
                <v:shape id="_x0000_i1028" type="#_x0000_t75" style="width:61.8pt;height:17.65pt" o:ole="">
                  <v:imagedata r:id="rId30" o:title=""/>
                </v:shape>
                <o:OLEObject Type="Embed" ProgID="Equation.3" ShapeID="_x0000_i1028" DrawAspect="Content" ObjectID="_1462038972" r:id="rId31"/>
              </w:object>
            </w:r>
            <w:r>
              <w:rPr>
                <w:bCs/>
                <w:sz w:val="20"/>
                <w:szCs w:val="20"/>
              </w:rPr>
              <w:t xml:space="preserve">,  </w:t>
            </w:r>
            <w:r w:rsidRPr="009A2240">
              <w:rPr>
                <w:bCs/>
                <w:position w:val="-4"/>
                <w:sz w:val="20"/>
                <w:szCs w:val="20"/>
              </w:rPr>
              <w:object w:dxaOrig="999" w:dyaOrig="260">
                <v:shape id="_x0000_i1029" type="#_x0000_t75" style="width:60.45pt;height:15.6pt" o:ole="">
                  <v:imagedata r:id="rId32" o:title=""/>
                </v:shape>
                <o:OLEObject Type="Embed" ProgID="Equation.3" ShapeID="_x0000_i1029" DrawAspect="Content" ObjectID="_1462038973" r:id="rId33"/>
              </w:object>
            </w:r>
            <w:r>
              <w:rPr>
                <w:bCs/>
                <w:sz w:val="20"/>
                <w:szCs w:val="20"/>
              </w:rPr>
              <w:t xml:space="preserve">. Докажите, что четырехугольник  </w:t>
            </w:r>
            <w:r>
              <w:rPr>
                <w:bCs/>
                <w:i/>
                <w:sz w:val="20"/>
                <w:szCs w:val="20"/>
              </w:rPr>
              <w:t>PKM</w:t>
            </w:r>
            <w:r>
              <w:rPr>
                <w:bCs/>
                <w:sz w:val="20"/>
                <w:szCs w:val="20"/>
              </w:rPr>
              <w:t xml:space="preserve"> </w:t>
            </w:r>
            <w:r>
              <w:rPr>
                <w:bCs/>
                <w:i/>
                <w:sz w:val="20"/>
                <w:szCs w:val="20"/>
              </w:rPr>
              <w:t xml:space="preserve">N </w:t>
            </w:r>
            <w:r>
              <w:rPr>
                <w:bCs/>
                <w:sz w:val="20"/>
                <w:szCs w:val="20"/>
              </w:rPr>
              <w:t>– параллелограмм.</w:t>
            </w:r>
          </w:p>
        </w:tc>
      </w:tr>
      <w:tr w:rsidR="00095620" w:rsidTr="000B13CA">
        <w:trPr>
          <w:trHeight w:val="276"/>
        </w:trPr>
        <w:tc>
          <w:tcPr>
            <w:tcW w:w="487" w:type="dxa"/>
            <w:vMerge w:val="restart"/>
          </w:tcPr>
          <w:p w:rsidR="00095620" w:rsidRDefault="00095620">
            <w:pPr>
              <w:rPr>
                <w:b/>
                <w:sz w:val="20"/>
                <w:szCs w:val="20"/>
              </w:rPr>
            </w:pPr>
          </w:p>
        </w:tc>
        <w:tc>
          <w:tcPr>
            <w:tcW w:w="9402" w:type="dxa"/>
            <w:gridSpan w:val="4"/>
            <w:vMerge/>
            <w:vAlign w:val="center"/>
            <w:hideMark/>
          </w:tcPr>
          <w:p w:rsidR="00095620" w:rsidRDefault="00095620">
            <w:pPr>
              <w:rPr>
                <w:sz w:val="20"/>
                <w:szCs w:val="20"/>
              </w:rPr>
            </w:pPr>
          </w:p>
        </w:tc>
      </w:tr>
      <w:tr w:rsidR="00095620" w:rsidTr="000B13CA">
        <w:trPr>
          <w:trHeight w:val="1204"/>
        </w:trPr>
        <w:tc>
          <w:tcPr>
            <w:tcW w:w="0" w:type="auto"/>
            <w:vMerge/>
            <w:vAlign w:val="center"/>
            <w:hideMark/>
          </w:tcPr>
          <w:p w:rsidR="00095620" w:rsidRDefault="00095620">
            <w:pPr>
              <w:rPr>
                <w:b/>
                <w:sz w:val="20"/>
                <w:szCs w:val="20"/>
              </w:rPr>
            </w:pPr>
          </w:p>
        </w:tc>
        <w:tc>
          <w:tcPr>
            <w:tcW w:w="4866" w:type="dxa"/>
            <w:gridSpan w:val="2"/>
            <w:hideMark/>
          </w:tcPr>
          <w:p w:rsidR="00095620" w:rsidRDefault="00095620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Доказательство.</w:t>
            </w:r>
          </w:p>
          <w:p w:rsidR="00095620" w:rsidRDefault="00095620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Треугольники </w:t>
            </w:r>
            <w:r>
              <w:rPr>
                <w:i/>
                <w:sz w:val="20"/>
                <w:szCs w:val="20"/>
              </w:rPr>
              <w:t xml:space="preserve">ВРК </w:t>
            </w:r>
            <w:r>
              <w:rPr>
                <w:sz w:val="20"/>
                <w:szCs w:val="20"/>
              </w:rPr>
              <w:t xml:space="preserve">и </w:t>
            </w:r>
            <w:r>
              <w:rPr>
                <w:i/>
                <w:sz w:val="20"/>
                <w:szCs w:val="20"/>
                <w:lang w:val="en-US"/>
              </w:rPr>
              <w:t>DMN</w:t>
            </w:r>
            <w:r>
              <w:rPr>
                <w:sz w:val="20"/>
                <w:szCs w:val="20"/>
              </w:rPr>
              <w:t xml:space="preserve"> равны по двум сторонам и углу между ними т.к. </w:t>
            </w:r>
            <w:r>
              <w:rPr>
                <w:i/>
                <w:sz w:val="20"/>
                <w:szCs w:val="20"/>
              </w:rPr>
              <w:t xml:space="preserve">ВК = </w:t>
            </w:r>
            <w:r>
              <w:rPr>
                <w:i/>
                <w:sz w:val="20"/>
                <w:szCs w:val="20"/>
                <w:lang w:val="en-US"/>
              </w:rPr>
              <w:t>DN</w:t>
            </w:r>
            <w:r>
              <w:rPr>
                <w:i/>
                <w:sz w:val="20"/>
                <w:szCs w:val="20"/>
              </w:rPr>
              <w:t xml:space="preserve">, ВР = </w:t>
            </w:r>
            <w:r>
              <w:rPr>
                <w:i/>
                <w:sz w:val="20"/>
                <w:szCs w:val="20"/>
                <w:lang w:val="en-US"/>
              </w:rPr>
              <w:t>DM</w:t>
            </w:r>
            <w:r>
              <w:rPr>
                <w:sz w:val="20"/>
                <w:szCs w:val="20"/>
              </w:rPr>
              <w:t xml:space="preserve">, </w:t>
            </w:r>
            <w:r w:rsidRPr="009A2240">
              <w:rPr>
                <w:position w:val="-4"/>
                <w:sz w:val="20"/>
                <w:szCs w:val="20"/>
              </w:rPr>
              <w:object w:dxaOrig="999" w:dyaOrig="260">
                <v:shape id="_x0000_i1030" type="#_x0000_t75" style="width:50.25pt;height:12.9pt" o:ole="">
                  <v:imagedata r:id="rId34" o:title=""/>
                </v:shape>
                <o:OLEObject Type="Embed" ProgID="Equation.3" ShapeID="_x0000_i1030" DrawAspect="Content" ObjectID="_1462038974" r:id="rId35"/>
              </w:object>
            </w:r>
            <w:r>
              <w:rPr>
                <w:sz w:val="20"/>
                <w:szCs w:val="20"/>
              </w:rPr>
              <w:t xml:space="preserve"> (по свойству параллелограмма). </w:t>
            </w:r>
          </w:p>
          <w:p w:rsidR="00095620" w:rsidRDefault="00095620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Значит, стороны </w:t>
            </w:r>
            <w:r>
              <w:rPr>
                <w:i/>
                <w:sz w:val="20"/>
                <w:szCs w:val="20"/>
              </w:rPr>
              <w:t>РК</w:t>
            </w:r>
            <w:r>
              <w:rPr>
                <w:sz w:val="20"/>
                <w:szCs w:val="20"/>
              </w:rPr>
              <w:t xml:space="preserve"> и </w:t>
            </w:r>
            <w:r>
              <w:rPr>
                <w:i/>
                <w:sz w:val="20"/>
                <w:szCs w:val="20"/>
                <w:lang w:val="en-US"/>
              </w:rPr>
              <w:t>MN</w:t>
            </w:r>
            <w:r w:rsidRPr="00095620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равны. </w:t>
            </w:r>
          </w:p>
        </w:tc>
        <w:tc>
          <w:tcPr>
            <w:tcW w:w="4536" w:type="dxa"/>
            <w:gridSpan w:val="2"/>
            <w:hideMark/>
          </w:tcPr>
          <w:p w:rsidR="00095620" w:rsidRDefault="00095620">
            <w:pPr>
              <w:jc w:val="center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drawing>
                <wp:inline distT="0" distB="0" distL="0" distR="0">
                  <wp:extent cx="1851660" cy="1236980"/>
                  <wp:effectExtent l="0" t="0" r="0" b="0"/>
                  <wp:docPr id="101" name="Рисунок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1660" cy="1236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5620" w:rsidTr="000B13CA">
        <w:tc>
          <w:tcPr>
            <w:tcW w:w="487" w:type="dxa"/>
          </w:tcPr>
          <w:p w:rsidR="00095620" w:rsidRDefault="00095620">
            <w:pPr>
              <w:rPr>
                <w:sz w:val="20"/>
                <w:szCs w:val="20"/>
              </w:rPr>
            </w:pPr>
          </w:p>
        </w:tc>
        <w:tc>
          <w:tcPr>
            <w:tcW w:w="9402" w:type="dxa"/>
            <w:gridSpan w:val="4"/>
            <w:hideMark/>
          </w:tcPr>
          <w:p w:rsidR="00095620" w:rsidRDefault="00095620">
            <w:pPr>
              <w:jc w:val="both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 xml:space="preserve">ВК = </w:t>
            </w:r>
            <w:r>
              <w:rPr>
                <w:i/>
                <w:sz w:val="20"/>
                <w:szCs w:val="20"/>
                <w:lang w:val="en-US"/>
              </w:rPr>
              <w:t>DN</w:t>
            </w:r>
            <w:r>
              <w:rPr>
                <w:sz w:val="20"/>
                <w:szCs w:val="20"/>
              </w:rPr>
              <w:t xml:space="preserve">, значит, </w:t>
            </w:r>
            <w:r>
              <w:rPr>
                <w:i/>
                <w:sz w:val="20"/>
                <w:szCs w:val="20"/>
                <w:lang w:val="en-US"/>
              </w:rPr>
              <w:t>AN</w:t>
            </w:r>
            <w:r>
              <w:rPr>
                <w:i/>
                <w:sz w:val="20"/>
                <w:szCs w:val="20"/>
              </w:rPr>
              <w:t xml:space="preserve"> = </w:t>
            </w:r>
            <w:r>
              <w:rPr>
                <w:i/>
                <w:sz w:val="20"/>
                <w:szCs w:val="20"/>
                <w:lang w:val="en-US"/>
              </w:rPr>
              <w:t>KC</w:t>
            </w:r>
            <w:r>
              <w:rPr>
                <w:sz w:val="20"/>
                <w:szCs w:val="20"/>
              </w:rPr>
              <w:t xml:space="preserve">. </w:t>
            </w:r>
          </w:p>
          <w:p w:rsidR="00095620" w:rsidRDefault="00095620">
            <w:pPr>
              <w:jc w:val="both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 xml:space="preserve">ВР = </w:t>
            </w:r>
            <w:r>
              <w:rPr>
                <w:i/>
                <w:sz w:val="20"/>
                <w:szCs w:val="20"/>
                <w:lang w:val="de-DE"/>
              </w:rPr>
              <w:t>DM</w:t>
            </w:r>
            <w:r>
              <w:rPr>
                <w:sz w:val="20"/>
                <w:szCs w:val="20"/>
              </w:rPr>
              <w:t xml:space="preserve">, значит, </w:t>
            </w:r>
            <w:r>
              <w:rPr>
                <w:i/>
                <w:sz w:val="20"/>
                <w:szCs w:val="20"/>
                <w:lang w:val="de-DE"/>
              </w:rPr>
              <w:t>AP</w:t>
            </w:r>
            <w:r>
              <w:rPr>
                <w:i/>
                <w:sz w:val="20"/>
                <w:szCs w:val="20"/>
              </w:rPr>
              <w:t xml:space="preserve"> = С</w:t>
            </w:r>
            <w:proofErr w:type="gramStart"/>
            <w:r>
              <w:rPr>
                <w:i/>
                <w:sz w:val="20"/>
                <w:szCs w:val="20"/>
                <w:lang w:val="de-DE"/>
              </w:rPr>
              <w:t>M</w:t>
            </w:r>
            <w:proofErr w:type="gramEnd"/>
            <w:r>
              <w:rPr>
                <w:sz w:val="20"/>
                <w:szCs w:val="20"/>
              </w:rPr>
              <w:t xml:space="preserve">. </w:t>
            </w:r>
          </w:p>
          <w:p w:rsidR="00095620" w:rsidRDefault="00095620">
            <w:pPr>
              <w:jc w:val="both"/>
              <w:rPr>
                <w:i/>
                <w:sz w:val="20"/>
                <w:szCs w:val="20"/>
              </w:rPr>
            </w:pPr>
            <w:r w:rsidRPr="009A2240">
              <w:rPr>
                <w:position w:val="-6"/>
                <w:sz w:val="20"/>
                <w:szCs w:val="20"/>
                <w:lang w:val="de-DE"/>
              </w:rPr>
              <w:object w:dxaOrig="999" w:dyaOrig="280">
                <v:shape id="_x0000_i1031" type="#_x0000_t75" style="width:50.25pt;height:14.25pt" o:ole="">
                  <v:imagedata r:id="rId37" o:title=""/>
                </v:shape>
                <o:OLEObject Type="Embed" ProgID="Equation.3" ShapeID="_x0000_i1031" DrawAspect="Content" ObjectID="_1462038975" r:id="rId38"/>
              </w:object>
            </w:r>
            <w:r>
              <w:rPr>
                <w:sz w:val="20"/>
                <w:szCs w:val="20"/>
              </w:rPr>
              <w:t xml:space="preserve"> (по свойству параллелограмма), значит, треугольники </w:t>
            </w:r>
            <w:r>
              <w:rPr>
                <w:i/>
                <w:sz w:val="20"/>
                <w:szCs w:val="20"/>
                <w:lang w:val="en-US"/>
              </w:rPr>
              <w:t>APN</w:t>
            </w:r>
            <w:r>
              <w:rPr>
                <w:sz w:val="20"/>
                <w:szCs w:val="20"/>
              </w:rPr>
              <w:t xml:space="preserve"> и </w:t>
            </w:r>
            <w:r>
              <w:rPr>
                <w:i/>
                <w:sz w:val="20"/>
                <w:szCs w:val="20"/>
                <w:lang w:val="en-US"/>
              </w:rPr>
              <w:t>KCM</w:t>
            </w:r>
            <w:r>
              <w:rPr>
                <w:sz w:val="20"/>
                <w:szCs w:val="20"/>
              </w:rPr>
              <w:t xml:space="preserve"> равны по двум сторонам и углу между ними. Значит, сторона </w:t>
            </w:r>
            <w:r>
              <w:rPr>
                <w:i/>
                <w:sz w:val="20"/>
                <w:szCs w:val="20"/>
                <w:lang w:val="en-US"/>
              </w:rPr>
              <w:t>PN</w:t>
            </w:r>
            <w:r w:rsidRPr="00095620">
              <w:rPr>
                <w:i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 равна стороне </w:t>
            </w:r>
            <w:proofErr w:type="gramStart"/>
            <w:r>
              <w:rPr>
                <w:i/>
                <w:sz w:val="20"/>
                <w:szCs w:val="20"/>
              </w:rPr>
              <w:t>КМ</w:t>
            </w:r>
            <w:proofErr w:type="gramEnd"/>
            <w:r>
              <w:rPr>
                <w:i/>
                <w:sz w:val="20"/>
                <w:szCs w:val="20"/>
              </w:rPr>
              <w:t>.</w:t>
            </w:r>
          </w:p>
          <w:p w:rsidR="00095620" w:rsidRDefault="00095620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Таким образом, в четырехугольнике </w:t>
            </w:r>
            <w:r>
              <w:rPr>
                <w:bCs/>
                <w:i/>
                <w:sz w:val="20"/>
                <w:szCs w:val="20"/>
              </w:rPr>
              <w:t xml:space="preserve">PKMN </w:t>
            </w:r>
            <w:r>
              <w:rPr>
                <w:bCs/>
                <w:sz w:val="20"/>
                <w:szCs w:val="20"/>
              </w:rPr>
              <w:t>противоположные стороны равны</w:t>
            </w:r>
            <w:r>
              <w:rPr>
                <w:sz w:val="20"/>
                <w:szCs w:val="20"/>
              </w:rPr>
              <w:t>.</w:t>
            </w:r>
          </w:p>
          <w:p w:rsidR="00095620" w:rsidRDefault="00095620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акой четырехугольник, по признаку параллелограмма – параллелограмм.</w:t>
            </w:r>
            <w:r w:rsidR="000B13CA">
              <w:rPr>
                <w:b/>
                <w:sz w:val="20"/>
                <w:szCs w:val="20"/>
              </w:rPr>
              <w:t xml:space="preserve"> </w:t>
            </w:r>
            <w:proofErr w:type="spellStart"/>
            <w:r w:rsidR="000B13CA">
              <w:rPr>
                <w:b/>
                <w:sz w:val="20"/>
                <w:szCs w:val="20"/>
              </w:rPr>
              <w:t>Ч.т</w:t>
            </w:r>
            <w:proofErr w:type="gramStart"/>
            <w:r w:rsidR="000B13CA">
              <w:rPr>
                <w:b/>
                <w:sz w:val="20"/>
                <w:szCs w:val="20"/>
              </w:rPr>
              <w:t>.д</w:t>
            </w:r>
            <w:proofErr w:type="spellEnd"/>
            <w:proofErr w:type="gramEnd"/>
          </w:p>
        </w:tc>
      </w:tr>
      <w:tr w:rsidR="00095620" w:rsidTr="000B13CA">
        <w:trPr>
          <w:gridAfter w:val="1"/>
          <w:wAfter w:w="142" w:type="dxa"/>
        </w:trPr>
        <w:tc>
          <w:tcPr>
            <w:tcW w:w="7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5620" w:rsidRDefault="00095620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>Баллы</w:t>
            </w:r>
          </w:p>
        </w:tc>
        <w:tc>
          <w:tcPr>
            <w:tcW w:w="89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5620" w:rsidRDefault="0009562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ритерии оценки выполнения задания</w:t>
            </w:r>
          </w:p>
        </w:tc>
      </w:tr>
      <w:tr w:rsidR="00095620" w:rsidTr="000B13CA">
        <w:trPr>
          <w:gridAfter w:val="1"/>
          <w:wAfter w:w="142" w:type="dxa"/>
        </w:trPr>
        <w:tc>
          <w:tcPr>
            <w:tcW w:w="7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5620" w:rsidRDefault="0009562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89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5620" w:rsidRDefault="00095620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оказательство верное, все шаги обоснованы.</w:t>
            </w:r>
          </w:p>
        </w:tc>
      </w:tr>
      <w:tr w:rsidR="00095620" w:rsidTr="000B13CA">
        <w:trPr>
          <w:gridAfter w:val="1"/>
          <w:wAfter w:w="142" w:type="dxa"/>
        </w:trPr>
        <w:tc>
          <w:tcPr>
            <w:tcW w:w="7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5620" w:rsidRDefault="0009562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89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5620" w:rsidRDefault="00095620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оказательство в целом верное, допущены неточности (необоснованно равенство углов параллелограмма или не указан признак равенства треугольника)</w:t>
            </w:r>
          </w:p>
        </w:tc>
      </w:tr>
      <w:tr w:rsidR="00095620" w:rsidTr="000B13CA">
        <w:trPr>
          <w:gridAfter w:val="1"/>
          <w:wAfter w:w="142" w:type="dxa"/>
        </w:trPr>
        <w:tc>
          <w:tcPr>
            <w:tcW w:w="7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5620" w:rsidRDefault="0009562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89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5620" w:rsidRDefault="00095620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ругие случаи, не соответствующие указанным критериям.</w:t>
            </w:r>
          </w:p>
        </w:tc>
      </w:tr>
      <w:tr w:rsidR="00095620" w:rsidTr="000B13CA">
        <w:trPr>
          <w:gridAfter w:val="1"/>
          <w:wAfter w:w="142" w:type="dxa"/>
        </w:trPr>
        <w:tc>
          <w:tcPr>
            <w:tcW w:w="7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5620" w:rsidRDefault="0009562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89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5620" w:rsidRDefault="00095620">
            <w:pPr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Максимальный балл</w:t>
            </w:r>
          </w:p>
        </w:tc>
      </w:tr>
    </w:tbl>
    <w:p w:rsidR="00095620" w:rsidRDefault="00095620" w:rsidP="000A56D6"/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7"/>
        <w:gridCol w:w="267"/>
        <w:gridCol w:w="5166"/>
        <w:gridCol w:w="3827"/>
        <w:gridCol w:w="142"/>
      </w:tblGrid>
      <w:tr w:rsidR="00095620" w:rsidTr="000B13CA">
        <w:trPr>
          <w:trHeight w:val="335"/>
        </w:trPr>
        <w:tc>
          <w:tcPr>
            <w:tcW w:w="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5620" w:rsidRDefault="00095620" w:rsidP="00095620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proofErr w:type="gramStart"/>
            <w:r>
              <w:rPr>
                <w:b/>
                <w:sz w:val="20"/>
                <w:szCs w:val="20"/>
              </w:rPr>
              <w:t>4</w:t>
            </w:r>
            <w:proofErr w:type="gramEnd"/>
          </w:p>
        </w:tc>
        <w:tc>
          <w:tcPr>
            <w:tcW w:w="9402" w:type="dxa"/>
            <w:gridSpan w:val="4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95620" w:rsidRDefault="00095620">
            <w:pPr>
              <w:jc w:val="both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 xml:space="preserve">На рисунке  </w:t>
            </w:r>
            <w:r>
              <w:rPr>
                <w:bCs/>
                <w:i/>
                <w:sz w:val="20"/>
                <w:szCs w:val="20"/>
                <w:lang w:val="en-US"/>
              </w:rPr>
              <w:t>ABCD</w:t>
            </w:r>
            <w:r w:rsidRPr="00095620">
              <w:rPr>
                <w:bCs/>
                <w:i/>
                <w:sz w:val="20"/>
                <w:szCs w:val="20"/>
              </w:rPr>
              <w:t xml:space="preserve"> </w:t>
            </w:r>
            <w:r>
              <w:rPr>
                <w:bCs/>
                <w:sz w:val="20"/>
                <w:szCs w:val="20"/>
              </w:rPr>
              <w:t xml:space="preserve"> - параллелограмм. На его сторонах отмечены точки  </w:t>
            </w:r>
            <w:r>
              <w:rPr>
                <w:bCs/>
                <w:i/>
                <w:sz w:val="20"/>
                <w:szCs w:val="20"/>
              </w:rPr>
              <w:t>P</w:t>
            </w:r>
            <w:r>
              <w:rPr>
                <w:bCs/>
                <w:sz w:val="20"/>
                <w:szCs w:val="20"/>
              </w:rPr>
              <w:t xml:space="preserve">, </w:t>
            </w:r>
            <w:r>
              <w:rPr>
                <w:bCs/>
                <w:i/>
                <w:sz w:val="20"/>
                <w:szCs w:val="20"/>
              </w:rPr>
              <w:t>K</w:t>
            </w:r>
            <w:r>
              <w:rPr>
                <w:bCs/>
                <w:sz w:val="20"/>
                <w:szCs w:val="20"/>
              </w:rPr>
              <w:t xml:space="preserve">, </w:t>
            </w:r>
            <w:r>
              <w:rPr>
                <w:bCs/>
                <w:i/>
                <w:sz w:val="20"/>
                <w:szCs w:val="20"/>
              </w:rPr>
              <w:t>M</w:t>
            </w:r>
            <w:r>
              <w:rPr>
                <w:bCs/>
                <w:sz w:val="20"/>
                <w:szCs w:val="20"/>
              </w:rPr>
              <w:t xml:space="preserve"> и </w:t>
            </w:r>
            <w:r>
              <w:rPr>
                <w:bCs/>
                <w:i/>
                <w:sz w:val="20"/>
                <w:szCs w:val="20"/>
              </w:rPr>
              <w:t xml:space="preserve">N </w:t>
            </w:r>
            <w:r>
              <w:rPr>
                <w:bCs/>
                <w:sz w:val="20"/>
                <w:szCs w:val="20"/>
              </w:rPr>
              <w:t xml:space="preserve">так, что </w:t>
            </w:r>
            <w:r w:rsidR="000B13CA">
              <w:rPr>
                <w:bCs/>
                <w:sz w:val="20"/>
                <w:szCs w:val="20"/>
              </w:rPr>
              <w:t xml:space="preserve"> </w:t>
            </w:r>
            <w:r w:rsidR="000B13CA">
              <w:rPr>
                <w:bCs/>
                <w:sz w:val="20"/>
                <w:szCs w:val="20"/>
                <w:lang w:val="en-US"/>
              </w:rPr>
              <w:t>KC</w:t>
            </w:r>
            <w:r w:rsidR="000B13CA" w:rsidRPr="000B13CA">
              <w:rPr>
                <w:bCs/>
                <w:sz w:val="20"/>
                <w:szCs w:val="20"/>
              </w:rPr>
              <w:t>=</w:t>
            </w:r>
            <w:r w:rsidR="000B13CA">
              <w:rPr>
                <w:bCs/>
                <w:sz w:val="20"/>
                <w:szCs w:val="20"/>
                <w:lang w:val="en-US"/>
              </w:rPr>
              <w:t>AN</w:t>
            </w:r>
            <w:r w:rsidR="000B13CA" w:rsidRPr="000B13CA">
              <w:rPr>
                <w:bCs/>
                <w:sz w:val="20"/>
                <w:szCs w:val="20"/>
              </w:rPr>
              <w:t>,</w:t>
            </w:r>
            <w:r w:rsidR="000B13CA">
              <w:rPr>
                <w:bCs/>
                <w:sz w:val="20"/>
                <w:szCs w:val="20"/>
                <w:lang w:val="en-US"/>
              </w:rPr>
              <w:t>BP</w:t>
            </w:r>
            <w:r w:rsidR="000B13CA" w:rsidRPr="000B13CA">
              <w:rPr>
                <w:bCs/>
                <w:sz w:val="20"/>
                <w:szCs w:val="20"/>
              </w:rPr>
              <w:t>=</w:t>
            </w:r>
            <w:r w:rsidR="000B13CA">
              <w:rPr>
                <w:bCs/>
                <w:sz w:val="20"/>
                <w:szCs w:val="20"/>
                <w:lang w:val="en-US"/>
              </w:rPr>
              <w:t>MD</w:t>
            </w:r>
            <w:r>
              <w:rPr>
                <w:bCs/>
                <w:sz w:val="20"/>
                <w:szCs w:val="20"/>
              </w:rPr>
              <w:t xml:space="preserve">,  . Докажите, что четырехугольник  </w:t>
            </w:r>
            <w:r>
              <w:rPr>
                <w:bCs/>
                <w:i/>
                <w:sz w:val="20"/>
                <w:szCs w:val="20"/>
              </w:rPr>
              <w:t xml:space="preserve">PKMN </w:t>
            </w:r>
            <w:r>
              <w:rPr>
                <w:bCs/>
                <w:sz w:val="20"/>
                <w:szCs w:val="20"/>
              </w:rPr>
              <w:t>– параллелограмм.</w:t>
            </w:r>
          </w:p>
          <w:p w:rsidR="00095620" w:rsidRDefault="00095620">
            <w:pPr>
              <w:jc w:val="both"/>
              <w:rPr>
                <w:sz w:val="20"/>
                <w:szCs w:val="20"/>
              </w:rPr>
            </w:pPr>
          </w:p>
        </w:tc>
      </w:tr>
      <w:tr w:rsidR="00095620" w:rsidTr="000B13CA">
        <w:trPr>
          <w:trHeight w:val="276"/>
        </w:trPr>
        <w:tc>
          <w:tcPr>
            <w:tcW w:w="487" w:type="dxa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095620" w:rsidRDefault="00095620">
            <w:pPr>
              <w:rPr>
                <w:b/>
                <w:sz w:val="20"/>
                <w:szCs w:val="20"/>
              </w:rPr>
            </w:pPr>
          </w:p>
        </w:tc>
        <w:tc>
          <w:tcPr>
            <w:tcW w:w="9402" w:type="dxa"/>
            <w:gridSpan w:val="4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095620" w:rsidRDefault="00095620">
            <w:pPr>
              <w:rPr>
                <w:sz w:val="20"/>
                <w:szCs w:val="20"/>
              </w:rPr>
            </w:pPr>
          </w:p>
        </w:tc>
      </w:tr>
      <w:tr w:rsidR="00095620" w:rsidTr="000B13CA">
        <w:tc>
          <w:tcPr>
            <w:tcW w:w="0" w:type="auto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095620" w:rsidRDefault="00095620">
            <w:pPr>
              <w:rPr>
                <w:b/>
                <w:sz w:val="20"/>
                <w:szCs w:val="20"/>
              </w:rPr>
            </w:pPr>
          </w:p>
        </w:tc>
        <w:tc>
          <w:tcPr>
            <w:tcW w:w="5433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095620" w:rsidRDefault="00095620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Доказательство.</w:t>
            </w:r>
          </w:p>
          <w:p w:rsidR="00095620" w:rsidRDefault="00095620">
            <w:pPr>
              <w:jc w:val="both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  <w:lang w:val="de-DE"/>
              </w:rPr>
              <w:t>KC</w:t>
            </w:r>
            <w:r>
              <w:rPr>
                <w:i/>
                <w:sz w:val="20"/>
                <w:szCs w:val="20"/>
              </w:rPr>
              <w:t xml:space="preserve"> = </w:t>
            </w:r>
            <w:r>
              <w:rPr>
                <w:i/>
                <w:sz w:val="20"/>
                <w:szCs w:val="20"/>
                <w:lang w:val="de-DE"/>
              </w:rPr>
              <w:t>AN</w:t>
            </w:r>
            <w:r>
              <w:rPr>
                <w:sz w:val="20"/>
                <w:szCs w:val="20"/>
              </w:rPr>
              <w:t xml:space="preserve">, значит, </w:t>
            </w:r>
            <w:r>
              <w:rPr>
                <w:i/>
                <w:sz w:val="20"/>
                <w:szCs w:val="20"/>
                <w:lang w:val="de-DE"/>
              </w:rPr>
              <w:t>BK</w:t>
            </w:r>
            <w:r>
              <w:rPr>
                <w:i/>
                <w:sz w:val="20"/>
                <w:szCs w:val="20"/>
              </w:rPr>
              <w:t xml:space="preserve"> = </w:t>
            </w:r>
            <w:r>
              <w:rPr>
                <w:i/>
                <w:sz w:val="20"/>
                <w:szCs w:val="20"/>
                <w:lang w:val="de-DE"/>
              </w:rPr>
              <w:t>ND</w:t>
            </w:r>
            <w:r>
              <w:rPr>
                <w:sz w:val="20"/>
                <w:szCs w:val="20"/>
              </w:rPr>
              <w:t>.</w:t>
            </w:r>
          </w:p>
          <w:p w:rsidR="00095620" w:rsidRDefault="00095620">
            <w:pPr>
              <w:jc w:val="both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  <w:lang w:val="de-DE"/>
              </w:rPr>
              <w:t>PB</w:t>
            </w:r>
            <w:r>
              <w:rPr>
                <w:i/>
                <w:sz w:val="20"/>
                <w:szCs w:val="20"/>
              </w:rPr>
              <w:t xml:space="preserve"> = </w:t>
            </w:r>
            <w:r>
              <w:rPr>
                <w:i/>
                <w:sz w:val="20"/>
                <w:szCs w:val="20"/>
                <w:lang w:val="de-DE"/>
              </w:rPr>
              <w:t>DM</w:t>
            </w:r>
            <w:r>
              <w:rPr>
                <w:sz w:val="20"/>
                <w:szCs w:val="20"/>
              </w:rPr>
              <w:t xml:space="preserve">, значит, </w:t>
            </w:r>
            <w:r>
              <w:rPr>
                <w:i/>
                <w:sz w:val="20"/>
                <w:szCs w:val="20"/>
              </w:rPr>
              <w:t xml:space="preserve">АР = </w:t>
            </w:r>
            <w:r>
              <w:rPr>
                <w:i/>
                <w:sz w:val="20"/>
                <w:szCs w:val="20"/>
                <w:lang w:val="en-US"/>
              </w:rPr>
              <w:t>MD</w:t>
            </w:r>
            <w:r>
              <w:rPr>
                <w:sz w:val="20"/>
                <w:szCs w:val="20"/>
              </w:rPr>
              <w:t>.</w:t>
            </w:r>
          </w:p>
          <w:p w:rsidR="00095620" w:rsidRDefault="00095620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Треугольники </w:t>
            </w:r>
            <w:r>
              <w:rPr>
                <w:i/>
                <w:sz w:val="20"/>
                <w:szCs w:val="20"/>
              </w:rPr>
              <w:t xml:space="preserve">ВРК </w:t>
            </w:r>
            <w:r>
              <w:rPr>
                <w:sz w:val="20"/>
                <w:szCs w:val="20"/>
              </w:rPr>
              <w:t xml:space="preserve">и </w:t>
            </w:r>
            <w:r>
              <w:rPr>
                <w:i/>
                <w:sz w:val="20"/>
                <w:szCs w:val="20"/>
                <w:lang w:val="en-US"/>
              </w:rPr>
              <w:t>DMN</w:t>
            </w:r>
            <w:r>
              <w:rPr>
                <w:sz w:val="20"/>
                <w:szCs w:val="20"/>
              </w:rPr>
              <w:t xml:space="preserve"> равны по двум сторонам и углу между ними т.к. </w:t>
            </w:r>
            <w:r>
              <w:rPr>
                <w:i/>
                <w:sz w:val="20"/>
                <w:szCs w:val="20"/>
              </w:rPr>
              <w:t xml:space="preserve">ВК = </w:t>
            </w:r>
            <w:r>
              <w:rPr>
                <w:i/>
                <w:sz w:val="20"/>
                <w:szCs w:val="20"/>
                <w:lang w:val="en-US"/>
              </w:rPr>
              <w:t>DN</w:t>
            </w:r>
            <w:r>
              <w:rPr>
                <w:i/>
                <w:sz w:val="20"/>
                <w:szCs w:val="20"/>
              </w:rPr>
              <w:t xml:space="preserve">, ВР = </w:t>
            </w:r>
            <w:r>
              <w:rPr>
                <w:i/>
                <w:sz w:val="20"/>
                <w:szCs w:val="20"/>
                <w:lang w:val="en-US"/>
              </w:rPr>
              <w:t>DM</w:t>
            </w:r>
            <w:r>
              <w:rPr>
                <w:sz w:val="20"/>
                <w:szCs w:val="20"/>
              </w:rPr>
              <w:t xml:space="preserve">, </w:t>
            </w:r>
            <w:r w:rsidRPr="009A2240">
              <w:rPr>
                <w:position w:val="-4"/>
                <w:sz w:val="20"/>
                <w:szCs w:val="20"/>
              </w:rPr>
              <w:object w:dxaOrig="999" w:dyaOrig="260">
                <v:shape id="_x0000_i1032" type="#_x0000_t75" style="width:50.25pt;height:12.9pt" o:ole="">
                  <v:imagedata r:id="rId34" o:title=""/>
                </v:shape>
                <o:OLEObject Type="Embed" ProgID="Equation.3" ShapeID="_x0000_i1032" DrawAspect="Content" ObjectID="_1462038976" r:id="rId39"/>
              </w:object>
            </w:r>
            <w:r>
              <w:rPr>
                <w:sz w:val="20"/>
                <w:szCs w:val="20"/>
              </w:rPr>
              <w:t xml:space="preserve"> (по свойству параллелограмма). </w:t>
            </w:r>
          </w:p>
          <w:p w:rsidR="00095620" w:rsidRDefault="00095620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Значит, стороны </w:t>
            </w:r>
            <w:r>
              <w:rPr>
                <w:i/>
                <w:sz w:val="20"/>
                <w:szCs w:val="20"/>
              </w:rPr>
              <w:t>РК</w:t>
            </w:r>
            <w:r>
              <w:rPr>
                <w:sz w:val="20"/>
                <w:szCs w:val="20"/>
              </w:rPr>
              <w:t xml:space="preserve"> и </w:t>
            </w:r>
            <w:r>
              <w:rPr>
                <w:i/>
                <w:sz w:val="20"/>
                <w:szCs w:val="20"/>
                <w:lang w:val="en-US"/>
              </w:rPr>
              <w:t>MN</w:t>
            </w:r>
            <w:r w:rsidRPr="00095620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равны. </w:t>
            </w:r>
          </w:p>
        </w:tc>
        <w:tc>
          <w:tcPr>
            <w:tcW w:w="3969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095620" w:rsidRDefault="00095620">
            <w:pPr>
              <w:jc w:val="center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drawing>
                <wp:inline distT="0" distB="0" distL="0" distR="0">
                  <wp:extent cx="1851660" cy="1236980"/>
                  <wp:effectExtent l="0" t="0" r="0" b="0"/>
                  <wp:docPr id="138" name="Рисунок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1660" cy="1236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5620" w:rsidTr="000B13CA">
        <w:tc>
          <w:tcPr>
            <w:tcW w:w="487" w:type="dxa"/>
            <w:tcBorders>
              <w:top w:val="nil"/>
              <w:left w:val="nil"/>
              <w:bottom w:val="nil"/>
              <w:right w:val="nil"/>
            </w:tcBorders>
          </w:tcPr>
          <w:p w:rsidR="00095620" w:rsidRDefault="00095620">
            <w:pPr>
              <w:rPr>
                <w:sz w:val="20"/>
                <w:szCs w:val="20"/>
              </w:rPr>
            </w:pPr>
          </w:p>
        </w:tc>
        <w:tc>
          <w:tcPr>
            <w:tcW w:w="9402" w:type="dxa"/>
            <w:gridSpan w:val="4"/>
            <w:tcBorders>
              <w:top w:val="nil"/>
              <w:left w:val="nil"/>
              <w:bottom w:val="nil"/>
              <w:right w:val="nil"/>
            </w:tcBorders>
            <w:hideMark/>
          </w:tcPr>
          <w:p w:rsidR="00095620" w:rsidRDefault="00095620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Также, треугольники </w:t>
            </w:r>
            <w:r>
              <w:rPr>
                <w:i/>
                <w:sz w:val="20"/>
                <w:szCs w:val="20"/>
                <w:lang w:val="en-US"/>
              </w:rPr>
              <w:t>APN</w:t>
            </w:r>
            <w:r>
              <w:rPr>
                <w:sz w:val="20"/>
                <w:szCs w:val="20"/>
              </w:rPr>
              <w:t xml:space="preserve"> и </w:t>
            </w:r>
            <w:r>
              <w:rPr>
                <w:i/>
                <w:sz w:val="20"/>
                <w:szCs w:val="20"/>
                <w:lang w:val="en-US"/>
              </w:rPr>
              <w:t>KCM</w:t>
            </w:r>
            <w:r w:rsidRPr="00095620">
              <w:rPr>
                <w:i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равны по двум сторонам и углу между ними т.к. </w:t>
            </w:r>
            <w:r>
              <w:rPr>
                <w:i/>
                <w:sz w:val="20"/>
                <w:szCs w:val="20"/>
              </w:rPr>
              <w:t xml:space="preserve">АР = </w:t>
            </w:r>
            <w:r>
              <w:rPr>
                <w:i/>
                <w:sz w:val="20"/>
                <w:szCs w:val="20"/>
                <w:lang w:val="en-US"/>
              </w:rPr>
              <w:t>MD</w:t>
            </w:r>
            <w:r>
              <w:rPr>
                <w:sz w:val="20"/>
                <w:szCs w:val="20"/>
              </w:rPr>
              <w:t>.</w:t>
            </w:r>
            <w:r>
              <w:rPr>
                <w:i/>
                <w:sz w:val="20"/>
                <w:szCs w:val="20"/>
              </w:rPr>
              <w:t xml:space="preserve">, </w:t>
            </w:r>
            <w:r>
              <w:rPr>
                <w:i/>
                <w:sz w:val="20"/>
                <w:szCs w:val="20"/>
                <w:lang w:val="de-DE"/>
              </w:rPr>
              <w:t>KC</w:t>
            </w:r>
            <w:r>
              <w:rPr>
                <w:i/>
                <w:sz w:val="20"/>
                <w:szCs w:val="20"/>
              </w:rPr>
              <w:t xml:space="preserve"> = </w:t>
            </w:r>
            <w:r>
              <w:rPr>
                <w:i/>
                <w:sz w:val="20"/>
                <w:szCs w:val="20"/>
                <w:lang w:val="de-DE"/>
              </w:rPr>
              <w:t>AN</w:t>
            </w:r>
            <w:r>
              <w:rPr>
                <w:sz w:val="20"/>
                <w:szCs w:val="20"/>
              </w:rPr>
              <w:t xml:space="preserve">, </w:t>
            </w:r>
            <w:r w:rsidRPr="009A2240">
              <w:rPr>
                <w:position w:val="-6"/>
                <w:sz w:val="20"/>
                <w:szCs w:val="20"/>
                <w:lang w:val="de-DE"/>
              </w:rPr>
              <w:object w:dxaOrig="999" w:dyaOrig="280">
                <v:shape id="_x0000_i1033" type="#_x0000_t75" style="width:50.25pt;height:14.25pt" o:ole="">
                  <v:imagedata r:id="rId37" o:title=""/>
                </v:shape>
                <o:OLEObject Type="Embed" ProgID="Equation.3" ShapeID="_x0000_i1033" DrawAspect="Content" ObjectID="_1462038977" r:id="rId40"/>
              </w:object>
            </w:r>
            <w:r>
              <w:rPr>
                <w:sz w:val="20"/>
                <w:szCs w:val="20"/>
              </w:rPr>
              <w:t xml:space="preserve"> (по свойству параллелограмма). </w:t>
            </w:r>
          </w:p>
          <w:p w:rsidR="00095620" w:rsidRDefault="00095620">
            <w:pPr>
              <w:jc w:val="both"/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Значит, стороны </w:t>
            </w:r>
            <w:r>
              <w:rPr>
                <w:i/>
                <w:sz w:val="20"/>
                <w:szCs w:val="20"/>
              </w:rPr>
              <w:t>Р</w:t>
            </w:r>
            <w:r>
              <w:rPr>
                <w:i/>
                <w:sz w:val="20"/>
                <w:szCs w:val="20"/>
                <w:lang w:val="en-US"/>
              </w:rPr>
              <w:t>N</w:t>
            </w:r>
            <w:r>
              <w:rPr>
                <w:sz w:val="20"/>
                <w:szCs w:val="20"/>
              </w:rPr>
              <w:t xml:space="preserve"> и </w:t>
            </w:r>
            <w:proofErr w:type="gramStart"/>
            <w:r>
              <w:rPr>
                <w:i/>
                <w:sz w:val="20"/>
                <w:szCs w:val="20"/>
                <w:lang w:val="en-US"/>
              </w:rPr>
              <w:t>M</w:t>
            </w:r>
            <w:proofErr w:type="gramEnd"/>
            <w:r>
              <w:rPr>
                <w:i/>
                <w:sz w:val="20"/>
                <w:szCs w:val="20"/>
              </w:rPr>
              <w:t>К</w:t>
            </w:r>
            <w:r>
              <w:rPr>
                <w:sz w:val="20"/>
                <w:szCs w:val="20"/>
              </w:rPr>
              <w:t xml:space="preserve"> равны. Значит, сторона </w:t>
            </w:r>
            <w:r>
              <w:rPr>
                <w:i/>
                <w:sz w:val="20"/>
                <w:szCs w:val="20"/>
                <w:lang w:val="en-US"/>
              </w:rPr>
              <w:t>PN</w:t>
            </w:r>
            <w:r w:rsidRPr="00095620">
              <w:rPr>
                <w:i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 равна стороне </w:t>
            </w:r>
            <w:proofErr w:type="gramStart"/>
            <w:r>
              <w:rPr>
                <w:i/>
                <w:sz w:val="20"/>
                <w:szCs w:val="20"/>
              </w:rPr>
              <w:t>КМ</w:t>
            </w:r>
            <w:proofErr w:type="gramEnd"/>
            <w:r>
              <w:rPr>
                <w:i/>
                <w:sz w:val="20"/>
                <w:szCs w:val="20"/>
              </w:rPr>
              <w:t>.</w:t>
            </w:r>
          </w:p>
          <w:p w:rsidR="00095620" w:rsidRDefault="00095620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Таким образом, в четырехугольнике </w:t>
            </w:r>
            <w:r>
              <w:rPr>
                <w:bCs/>
                <w:i/>
                <w:sz w:val="20"/>
                <w:szCs w:val="20"/>
              </w:rPr>
              <w:t xml:space="preserve">PKMN </w:t>
            </w:r>
            <w:r>
              <w:rPr>
                <w:bCs/>
                <w:sz w:val="20"/>
                <w:szCs w:val="20"/>
              </w:rPr>
              <w:t>противоположные стороны равны</w:t>
            </w:r>
            <w:r>
              <w:rPr>
                <w:sz w:val="20"/>
                <w:szCs w:val="20"/>
              </w:rPr>
              <w:t>.</w:t>
            </w:r>
          </w:p>
          <w:p w:rsidR="00095620" w:rsidRDefault="00095620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акой четырехугольник, по признаку параллелограмма – параллелограмм.</w:t>
            </w:r>
            <w:r w:rsidR="000B13CA">
              <w:rPr>
                <w:b/>
                <w:sz w:val="20"/>
                <w:szCs w:val="20"/>
              </w:rPr>
              <w:t xml:space="preserve"> </w:t>
            </w:r>
            <w:proofErr w:type="spellStart"/>
            <w:r w:rsidR="000B13CA">
              <w:rPr>
                <w:b/>
                <w:sz w:val="20"/>
                <w:szCs w:val="20"/>
              </w:rPr>
              <w:t>Ч.т</w:t>
            </w:r>
            <w:proofErr w:type="gramStart"/>
            <w:r w:rsidR="000B13CA">
              <w:rPr>
                <w:b/>
                <w:sz w:val="20"/>
                <w:szCs w:val="20"/>
              </w:rPr>
              <w:t>.д</w:t>
            </w:r>
            <w:proofErr w:type="spellEnd"/>
            <w:proofErr w:type="gramEnd"/>
          </w:p>
        </w:tc>
      </w:tr>
      <w:tr w:rsidR="00095620" w:rsidTr="000B13CA">
        <w:trPr>
          <w:gridAfter w:val="1"/>
          <w:wAfter w:w="142" w:type="dxa"/>
        </w:trPr>
        <w:tc>
          <w:tcPr>
            <w:tcW w:w="7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5620" w:rsidRDefault="0009562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аллы</w:t>
            </w:r>
          </w:p>
        </w:tc>
        <w:tc>
          <w:tcPr>
            <w:tcW w:w="89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5620" w:rsidRDefault="0009562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ритерии оценки выполнения задания</w:t>
            </w:r>
          </w:p>
        </w:tc>
      </w:tr>
      <w:tr w:rsidR="00095620" w:rsidTr="000B13CA">
        <w:trPr>
          <w:gridAfter w:val="1"/>
          <w:wAfter w:w="142" w:type="dxa"/>
        </w:trPr>
        <w:tc>
          <w:tcPr>
            <w:tcW w:w="7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5620" w:rsidRDefault="0009562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89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5620" w:rsidRDefault="00095620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оказательство верное, все шаги обоснованы.</w:t>
            </w:r>
          </w:p>
        </w:tc>
      </w:tr>
      <w:tr w:rsidR="00095620" w:rsidTr="000B13CA">
        <w:trPr>
          <w:gridAfter w:val="1"/>
          <w:wAfter w:w="142" w:type="dxa"/>
        </w:trPr>
        <w:tc>
          <w:tcPr>
            <w:tcW w:w="7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5620" w:rsidRDefault="0009562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89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5620" w:rsidRDefault="00095620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оказательство в целом верное, допущены неточности (необоснованно равенство углов параллелограмма или не указан признак равенства треугольника)</w:t>
            </w:r>
          </w:p>
        </w:tc>
      </w:tr>
      <w:tr w:rsidR="00095620" w:rsidTr="000B13CA">
        <w:trPr>
          <w:gridAfter w:val="1"/>
          <w:wAfter w:w="142" w:type="dxa"/>
        </w:trPr>
        <w:tc>
          <w:tcPr>
            <w:tcW w:w="7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5620" w:rsidRDefault="0009562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89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5620" w:rsidRDefault="00095620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ругие случаи, не соответствующие указанным критериям.</w:t>
            </w:r>
          </w:p>
        </w:tc>
      </w:tr>
      <w:tr w:rsidR="00095620" w:rsidTr="000B13CA">
        <w:trPr>
          <w:gridAfter w:val="1"/>
          <w:wAfter w:w="142" w:type="dxa"/>
        </w:trPr>
        <w:tc>
          <w:tcPr>
            <w:tcW w:w="7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5620" w:rsidRDefault="0009562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89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5620" w:rsidRDefault="00095620">
            <w:pPr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Максимальный балл</w:t>
            </w:r>
          </w:p>
        </w:tc>
      </w:tr>
    </w:tbl>
    <w:p w:rsidR="00095620" w:rsidRDefault="00095620" w:rsidP="000B13CA"/>
    <w:p w:rsidR="004C1677" w:rsidRPr="00552069" w:rsidRDefault="004C1677" w:rsidP="008F565B">
      <w:pPr>
        <w:ind w:firstLine="567"/>
        <w:jc w:val="center"/>
      </w:pPr>
      <w:r w:rsidRPr="00552069">
        <w:t>Перевод баллов в оценку</w:t>
      </w:r>
    </w:p>
    <w:p w:rsidR="004C1677" w:rsidRPr="00552069" w:rsidRDefault="004C1677" w:rsidP="008F565B">
      <w:pPr>
        <w:ind w:firstLine="567"/>
        <w:jc w:val="center"/>
      </w:pPr>
      <w:r w:rsidRPr="00552069">
        <w:t xml:space="preserve"> 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5"/>
        <w:gridCol w:w="2606"/>
      </w:tblGrid>
      <w:tr w:rsidR="004C1677" w:rsidRPr="00552069" w:rsidTr="004C1677">
        <w:tc>
          <w:tcPr>
            <w:tcW w:w="2605" w:type="dxa"/>
          </w:tcPr>
          <w:p w:rsidR="004C1677" w:rsidRPr="00552069" w:rsidRDefault="004C1677" w:rsidP="008F565B">
            <w:pPr>
              <w:jc w:val="center"/>
            </w:pPr>
          </w:p>
        </w:tc>
        <w:tc>
          <w:tcPr>
            <w:tcW w:w="2605" w:type="dxa"/>
          </w:tcPr>
          <w:p w:rsidR="004C1677" w:rsidRPr="00552069" w:rsidRDefault="004C1677" w:rsidP="008F565B">
            <w:pPr>
              <w:jc w:val="center"/>
            </w:pPr>
            <w:r w:rsidRPr="00552069">
              <w:t>«3»</w:t>
            </w:r>
          </w:p>
        </w:tc>
        <w:tc>
          <w:tcPr>
            <w:tcW w:w="2605" w:type="dxa"/>
          </w:tcPr>
          <w:p w:rsidR="004C1677" w:rsidRPr="00552069" w:rsidRDefault="004C1677" w:rsidP="008F565B">
            <w:pPr>
              <w:jc w:val="center"/>
            </w:pPr>
            <w:r w:rsidRPr="00552069">
              <w:t>«4»</w:t>
            </w:r>
          </w:p>
        </w:tc>
        <w:tc>
          <w:tcPr>
            <w:tcW w:w="2606" w:type="dxa"/>
          </w:tcPr>
          <w:p w:rsidR="004C1677" w:rsidRPr="00552069" w:rsidRDefault="004C1677" w:rsidP="008F565B">
            <w:pPr>
              <w:jc w:val="center"/>
            </w:pPr>
            <w:r w:rsidRPr="00552069">
              <w:t>«5»</w:t>
            </w:r>
          </w:p>
        </w:tc>
      </w:tr>
      <w:tr w:rsidR="004C1677" w:rsidRPr="00552069" w:rsidTr="004C1677">
        <w:tc>
          <w:tcPr>
            <w:tcW w:w="2605" w:type="dxa"/>
          </w:tcPr>
          <w:p w:rsidR="004C1677" w:rsidRPr="00552069" w:rsidRDefault="004C1677" w:rsidP="008F565B">
            <w:pPr>
              <w:jc w:val="center"/>
            </w:pPr>
            <w:r w:rsidRPr="00552069">
              <w:t>Алгебра</w:t>
            </w:r>
          </w:p>
        </w:tc>
        <w:tc>
          <w:tcPr>
            <w:tcW w:w="2605" w:type="dxa"/>
          </w:tcPr>
          <w:p w:rsidR="004C1677" w:rsidRPr="00552069" w:rsidRDefault="004C1677" w:rsidP="008F565B">
            <w:pPr>
              <w:jc w:val="center"/>
            </w:pPr>
            <w:r w:rsidRPr="00552069">
              <w:t>3-4 б.</w:t>
            </w:r>
          </w:p>
        </w:tc>
        <w:tc>
          <w:tcPr>
            <w:tcW w:w="2605" w:type="dxa"/>
          </w:tcPr>
          <w:p w:rsidR="004C1677" w:rsidRPr="00552069" w:rsidRDefault="004C1677" w:rsidP="008F565B">
            <w:pPr>
              <w:jc w:val="center"/>
            </w:pPr>
            <w:r w:rsidRPr="00552069">
              <w:t>5-6 б.</w:t>
            </w:r>
          </w:p>
        </w:tc>
        <w:tc>
          <w:tcPr>
            <w:tcW w:w="2606" w:type="dxa"/>
          </w:tcPr>
          <w:p w:rsidR="004C1677" w:rsidRPr="00552069" w:rsidRDefault="004C1677" w:rsidP="008F565B">
            <w:pPr>
              <w:jc w:val="center"/>
            </w:pPr>
            <w:r w:rsidRPr="00552069">
              <w:t>7-8 б.</w:t>
            </w:r>
          </w:p>
        </w:tc>
      </w:tr>
      <w:tr w:rsidR="004C1677" w:rsidRPr="00552069" w:rsidTr="004C1677">
        <w:tc>
          <w:tcPr>
            <w:tcW w:w="2605" w:type="dxa"/>
          </w:tcPr>
          <w:p w:rsidR="004C1677" w:rsidRPr="00552069" w:rsidRDefault="004C1677" w:rsidP="008F565B">
            <w:pPr>
              <w:jc w:val="center"/>
            </w:pPr>
            <w:r w:rsidRPr="00552069">
              <w:t>Геометрия</w:t>
            </w:r>
          </w:p>
        </w:tc>
        <w:tc>
          <w:tcPr>
            <w:tcW w:w="2605" w:type="dxa"/>
          </w:tcPr>
          <w:p w:rsidR="004C1677" w:rsidRPr="00552069" w:rsidRDefault="004C1677" w:rsidP="008F565B">
            <w:pPr>
              <w:jc w:val="center"/>
            </w:pPr>
            <w:r w:rsidRPr="00552069">
              <w:t>2-4 б.</w:t>
            </w:r>
          </w:p>
        </w:tc>
        <w:tc>
          <w:tcPr>
            <w:tcW w:w="2605" w:type="dxa"/>
          </w:tcPr>
          <w:p w:rsidR="004C1677" w:rsidRPr="00552069" w:rsidRDefault="004C1677" w:rsidP="008F565B">
            <w:pPr>
              <w:jc w:val="center"/>
            </w:pPr>
            <w:r w:rsidRPr="00552069">
              <w:t>5-7 б.</w:t>
            </w:r>
          </w:p>
        </w:tc>
        <w:tc>
          <w:tcPr>
            <w:tcW w:w="2606" w:type="dxa"/>
          </w:tcPr>
          <w:p w:rsidR="004C1677" w:rsidRPr="00552069" w:rsidRDefault="004C1677" w:rsidP="008F565B">
            <w:pPr>
              <w:jc w:val="center"/>
            </w:pPr>
            <w:r w:rsidRPr="00552069">
              <w:t>8-9 б.</w:t>
            </w:r>
          </w:p>
        </w:tc>
      </w:tr>
    </w:tbl>
    <w:p w:rsidR="004C1677" w:rsidRPr="00552069" w:rsidRDefault="004C1677" w:rsidP="008F565B">
      <w:pPr>
        <w:ind w:firstLine="567"/>
        <w:jc w:val="center"/>
      </w:pPr>
    </w:p>
    <w:p w:rsidR="00552069" w:rsidRPr="00552069" w:rsidRDefault="00552069" w:rsidP="00552069">
      <w:pPr>
        <w:ind w:firstLine="567"/>
      </w:pPr>
      <w:r w:rsidRPr="00552069">
        <w:t>Работа выполняется на бланках ГИА 9 класс.</w:t>
      </w:r>
    </w:p>
    <w:p w:rsidR="008F565B" w:rsidRPr="00552069" w:rsidRDefault="008F565B" w:rsidP="008F565B">
      <w:pPr>
        <w:ind w:firstLine="567"/>
        <w:jc w:val="center"/>
      </w:pPr>
      <w:r w:rsidRPr="00552069">
        <w:t xml:space="preserve">Литература. </w:t>
      </w:r>
    </w:p>
    <w:p w:rsidR="008F565B" w:rsidRPr="00552069" w:rsidRDefault="008F565B" w:rsidP="008F565B">
      <w:pPr>
        <w:ind w:firstLine="567"/>
        <w:jc w:val="both"/>
      </w:pPr>
    </w:p>
    <w:p w:rsidR="008F565B" w:rsidRPr="00552069" w:rsidRDefault="008F565B" w:rsidP="008F565B">
      <w:pPr>
        <w:numPr>
          <w:ilvl w:val="0"/>
          <w:numId w:val="15"/>
        </w:numPr>
        <w:tabs>
          <w:tab w:val="clear" w:pos="720"/>
          <w:tab w:val="num" w:pos="362"/>
        </w:tabs>
        <w:ind w:left="362" w:hanging="362"/>
        <w:jc w:val="both"/>
      </w:pPr>
      <w:r w:rsidRPr="00552069">
        <w:t xml:space="preserve">Алгебра: сб. заданий для подготовки к итоговой аттестации в 9 </w:t>
      </w:r>
      <w:proofErr w:type="spellStart"/>
      <w:r w:rsidRPr="00552069">
        <w:t>кл</w:t>
      </w:r>
      <w:proofErr w:type="spellEnd"/>
      <w:r w:rsidRPr="00552069">
        <w:t xml:space="preserve">./ [Л.В. Кузнецова, С.Б. Суворова, Е.А. </w:t>
      </w:r>
      <w:proofErr w:type="spellStart"/>
      <w:r w:rsidRPr="00552069">
        <w:t>Бунимович</w:t>
      </w:r>
      <w:proofErr w:type="spellEnd"/>
      <w:r w:rsidRPr="00552069">
        <w:t xml:space="preserve"> и др.].–  М.: Просвещение, 2010. – 192с.: ил. – (Итоговая аттестация). </w:t>
      </w:r>
    </w:p>
    <w:p w:rsidR="008F565B" w:rsidRPr="00552069" w:rsidRDefault="008F565B" w:rsidP="008F565B">
      <w:pPr>
        <w:numPr>
          <w:ilvl w:val="0"/>
          <w:numId w:val="15"/>
        </w:numPr>
        <w:tabs>
          <w:tab w:val="clear" w:pos="720"/>
          <w:tab w:val="num" w:pos="362"/>
        </w:tabs>
        <w:ind w:left="362" w:hanging="362"/>
        <w:jc w:val="both"/>
      </w:pPr>
      <w:r w:rsidRPr="00552069">
        <w:t xml:space="preserve">Сборник заданий для проведения письменного экзамена по алгебре за курс основной школы. 9 класс / Л.В. Кузнецова, Е.А. </w:t>
      </w:r>
      <w:proofErr w:type="spellStart"/>
      <w:r w:rsidRPr="00552069">
        <w:t>Бунимович</w:t>
      </w:r>
      <w:proofErr w:type="spellEnd"/>
      <w:r w:rsidRPr="00552069">
        <w:t xml:space="preserve">, Б.П. </w:t>
      </w:r>
      <w:proofErr w:type="spellStart"/>
      <w:r w:rsidRPr="00552069">
        <w:t>Пигарев</w:t>
      </w:r>
      <w:proofErr w:type="spellEnd"/>
      <w:r w:rsidRPr="00552069">
        <w:t xml:space="preserve">, С.Б. Суворова. – 7-е изд., стереотип. – М.: Дрофа, 2002. –192с.: ил. </w:t>
      </w:r>
    </w:p>
    <w:p w:rsidR="008F565B" w:rsidRPr="00552069" w:rsidRDefault="008F565B" w:rsidP="008F565B">
      <w:pPr>
        <w:numPr>
          <w:ilvl w:val="0"/>
          <w:numId w:val="15"/>
        </w:numPr>
        <w:tabs>
          <w:tab w:val="clear" w:pos="720"/>
          <w:tab w:val="num" w:pos="362"/>
        </w:tabs>
        <w:ind w:left="362" w:hanging="362"/>
        <w:jc w:val="both"/>
      </w:pPr>
      <w:r w:rsidRPr="00552069">
        <w:t>Алгебра. ГИА. Экспресс-диагностика 9 класс.240 диагностических вариантов/ В.В. Мирошин.- М. «Национальное образование»,2012-256с.</w:t>
      </w:r>
    </w:p>
    <w:p w:rsidR="008F565B" w:rsidRPr="00552069" w:rsidRDefault="008F565B" w:rsidP="008F565B">
      <w:pPr>
        <w:numPr>
          <w:ilvl w:val="0"/>
          <w:numId w:val="15"/>
        </w:numPr>
        <w:tabs>
          <w:tab w:val="clear" w:pos="720"/>
          <w:tab w:val="num" w:pos="362"/>
        </w:tabs>
        <w:ind w:left="362" w:hanging="362"/>
        <w:jc w:val="both"/>
      </w:pPr>
      <w:r w:rsidRPr="00552069">
        <w:t>ГИА-2013.Математика: типовые экзаменационные варианты: 30 вариантов/ под ред. А.Л. Семенова, И.В. Ященко.- М. «Национальное образование»,2012-192с.</w:t>
      </w:r>
    </w:p>
    <w:p w:rsidR="008F565B" w:rsidRPr="00552069" w:rsidRDefault="008F565B" w:rsidP="000B13CA"/>
    <w:sectPr w:rsidR="008F565B" w:rsidRPr="00552069" w:rsidSect="002E673E">
      <w:pgSz w:w="11906" w:h="16838"/>
      <w:pgMar w:top="567" w:right="567" w:bottom="567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83B65"/>
    <w:multiLevelType w:val="hybridMultilevel"/>
    <w:tmpl w:val="6F02F9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2B02C0"/>
    <w:multiLevelType w:val="hybridMultilevel"/>
    <w:tmpl w:val="37CAA4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903F0F"/>
    <w:multiLevelType w:val="hybridMultilevel"/>
    <w:tmpl w:val="913C0C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1440B1"/>
    <w:multiLevelType w:val="hybridMultilevel"/>
    <w:tmpl w:val="A3AA31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454CDD"/>
    <w:multiLevelType w:val="hybridMultilevel"/>
    <w:tmpl w:val="203CF1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7E0B57"/>
    <w:multiLevelType w:val="hybridMultilevel"/>
    <w:tmpl w:val="D35C09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EE77FB"/>
    <w:multiLevelType w:val="hybridMultilevel"/>
    <w:tmpl w:val="D2CC6B72"/>
    <w:lvl w:ilvl="0" w:tplc="65C83CA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D0599D"/>
    <w:multiLevelType w:val="hybridMultilevel"/>
    <w:tmpl w:val="DBE2F13E"/>
    <w:lvl w:ilvl="0" w:tplc="561E1FF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30863598"/>
    <w:multiLevelType w:val="hybridMultilevel"/>
    <w:tmpl w:val="9738BC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4F96578"/>
    <w:multiLevelType w:val="hybridMultilevel"/>
    <w:tmpl w:val="057841AE"/>
    <w:lvl w:ilvl="0" w:tplc="041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62C6830"/>
    <w:multiLevelType w:val="hybridMultilevel"/>
    <w:tmpl w:val="7E5C0F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977646"/>
    <w:multiLevelType w:val="hybridMultilevel"/>
    <w:tmpl w:val="31BC83BE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827AE3"/>
    <w:multiLevelType w:val="hybridMultilevel"/>
    <w:tmpl w:val="2AF66630"/>
    <w:lvl w:ilvl="0" w:tplc="E026D4A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0F00E3"/>
    <w:multiLevelType w:val="hybridMultilevel"/>
    <w:tmpl w:val="4FD87B6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62F4C64"/>
    <w:multiLevelType w:val="hybridMultilevel"/>
    <w:tmpl w:val="CE541E7E"/>
    <w:lvl w:ilvl="0" w:tplc="6FF207B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46B377AD"/>
    <w:multiLevelType w:val="hybridMultilevel"/>
    <w:tmpl w:val="A6DCC94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82278AB"/>
    <w:multiLevelType w:val="hybridMultilevel"/>
    <w:tmpl w:val="D6B6945E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DEA50A3"/>
    <w:multiLevelType w:val="hybridMultilevel"/>
    <w:tmpl w:val="A6DCC94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04B1762"/>
    <w:multiLevelType w:val="hybridMultilevel"/>
    <w:tmpl w:val="6EF072F8"/>
    <w:lvl w:ilvl="0" w:tplc="5CFCBD68">
      <w:numFmt w:val="bullet"/>
      <w:lvlText w:val="-"/>
      <w:lvlJc w:val="left"/>
      <w:pPr>
        <w:ind w:left="360" w:hanging="360"/>
      </w:pPr>
      <w:rPr>
        <w:rFonts w:ascii="Calibri" w:eastAsia="Calibri" w:hAnsi="Calibri" w:cs="Impact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52431D7B"/>
    <w:multiLevelType w:val="hybridMultilevel"/>
    <w:tmpl w:val="4608170C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D2056A"/>
    <w:multiLevelType w:val="hybridMultilevel"/>
    <w:tmpl w:val="CA14E2C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863042E"/>
    <w:multiLevelType w:val="hybridMultilevel"/>
    <w:tmpl w:val="422AA65C"/>
    <w:lvl w:ilvl="0" w:tplc="0419000F">
      <w:start w:val="10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B3F579F"/>
    <w:multiLevelType w:val="hybridMultilevel"/>
    <w:tmpl w:val="BC9EAC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6690F4F"/>
    <w:multiLevelType w:val="hybridMultilevel"/>
    <w:tmpl w:val="16EA9524"/>
    <w:lvl w:ilvl="0" w:tplc="01961D5C">
      <w:start w:val="10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6D470777"/>
    <w:multiLevelType w:val="hybridMultilevel"/>
    <w:tmpl w:val="88C80372"/>
    <w:lvl w:ilvl="0" w:tplc="6EE0F9E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0C92FF0"/>
    <w:multiLevelType w:val="hybridMultilevel"/>
    <w:tmpl w:val="0C2411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3777B1B"/>
    <w:multiLevelType w:val="hybridMultilevel"/>
    <w:tmpl w:val="E75444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5632531"/>
    <w:multiLevelType w:val="hybridMultilevel"/>
    <w:tmpl w:val="6B3AE6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13"/>
  </w:num>
  <w:num w:numId="3">
    <w:abstractNumId w:val="8"/>
  </w:num>
  <w:num w:numId="4">
    <w:abstractNumId w:val="26"/>
  </w:num>
  <w:num w:numId="5">
    <w:abstractNumId w:val="25"/>
  </w:num>
  <w:num w:numId="6">
    <w:abstractNumId w:val="1"/>
  </w:num>
  <w:num w:numId="7">
    <w:abstractNumId w:val="27"/>
  </w:num>
  <w:num w:numId="8">
    <w:abstractNumId w:val="15"/>
  </w:num>
  <w:num w:numId="9">
    <w:abstractNumId w:val="17"/>
  </w:num>
  <w:num w:numId="10">
    <w:abstractNumId w:val="5"/>
  </w:num>
  <w:num w:numId="11">
    <w:abstractNumId w:val="4"/>
  </w:num>
  <w:num w:numId="12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7"/>
  </w:num>
  <w:num w:numId="14">
    <w:abstractNumId w:val="14"/>
  </w:num>
  <w:num w:numId="15">
    <w:abstractNumId w:val="24"/>
  </w:num>
  <w:num w:numId="16">
    <w:abstractNumId w:val="20"/>
  </w:num>
  <w:num w:numId="17">
    <w:abstractNumId w:val="10"/>
  </w:num>
  <w:num w:numId="18">
    <w:abstractNumId w:val="12"/>
  </w:num>
  <w:num w:numId="19">
    <w:abstractNumId w:val="2"/>
  </w:num>
  <w:num w:numId="20">
    <w:abstractNumId w:val="11"/>
  </w:num>
  <w:num w:numId="21">
    <w:abstractNumId w:val="9"/>
  </w:num>
  <w:num w:numId="22">
    <w:abstractNumId w:val="6"/>
  </w:num>
  <w:num w:numId="23">
    <w:abstractNumId w:val="3"/>
  </w:num>
  <w:num w:numId="24">
    <w:abstractNumId w:val="19"/>
  </w:num>
  <w:num w:numId="25">
    <w:abstractNumId w:val="0"/>
  </w:num>
  <w:num w:numId="26">
    <w:abstractNumId w:val="16"/>
  </w:num>
  <w:num w:numId="27">
    <w:abstractNumId w:val="21"/>
  </w:num>
  <w:num w:numId="28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7953"/>
    <w:rsid w:val="00000C23"/>
    <w:rsid w:val="000217AA"/>
    <w:rsid w:val="000607B0"/>
    <w:rsid w:val="00095620"/>
    <w:rsid w:val="000A56D6"/>
    <w:rsid w:val="000B13CA"/>
    <w:rsid w:val="000D3F59"/>
    <w:rsid w:val="000F0BF3"/>
    <w:rsid w:val="001170FF"/>
    <w:rsid w:val="001367C9"/>
    <w:rsid w:val="00150094"/>
    <w:rsid w:val="00160505"/>
    <w:rsid w:val="001925FE"/>
    <w:rsid w:val="001A0B57"/>
    <w:rsid w:val="001D2DE4"/>
    <w:rsid w:val="001F1ED6"/>
    <w:rsid w:val="00200859"/>
    <w:rsid w:val="00252470"/>
    <w:rsid w:val="0025597C"/>
    <w:rsid w:val="0026321E"/>
    <w:rsid w:val="002D2AB2"/>
    <w:rsid w:val="002E673E"/>
    <w:rsid w:val="0030178A"/>
    <w:rsid w:val="00311C38"/>
    <w:rsid w:val="0032030C"/>
    <w:rsid w:val="00340093"/>
    <w:rsid w:val="00340BCE"/>
    <w:rsid w:val="003444E5"/>
    <w:rsid w:val="0035629F"/>
    <w:rsid w:val="003803DD"/>
    <w:rsid w:val="00387D89"/>
    <w:rsid w:val="003A42D0"/>
    <w:rsid w:val="003B479E"/>
    <w:rsid w:val="003E58BE"/>
    <w:rsid w:val="0043765D"/>
    <w:rsid w:val="004420CC"/>
    <w:rsid w:val="00455822"/>
    <w:rsid w:val="004B26A0"/>
    <w:rsid w:val="004C1677"/>
    <w:rsid w:val="004C66E3"/>
    <w:rsid w:val="004D4F78"/>
    <w:rsid w:val="004D7521"/>
    <w:rsid w:val="004F0C2E"/>
    <w:rsid w:val="004F293C"/>
    <w:rsid w:val="00515E56"/>
    <w:rsid w:val="005448E4"/>
    <w:rsid w:val="00552069"/>
    <w:rsid w:val="0059232E"/>
    <w:rsid w:val="005A14DB"/>
    <w:rsid w:val="005A54BB"/>
    <w:rsid w:val="005C0968"/>
    <w:rsid w:val="005C45D7"/>
    <w:rsid w:val="005D1957"/>
    <w:rsid w:val="005D5EF5"/>
    <w:rsid w:val="005E0A20"/>
    <w:rsid w:val="005E3889"/>
    <w:rsid w:val="005E5CB6"/>
    <w:rsid w:val="00601BAD"/>
    <w:rsid w:val="00620631"/>
    <w:rsid w:val="006325B0"/>
    <w:rsid w:val="006370B4"/>
    <w:rsid w:val="00656545"/>
    <w:rsid w:val="00697EC8"/>
    <w:rsid w:val="006B3D42"/>
    <w:rsid w:val="006E311E"/>
    <w:rsid w:val="006F2800"/>
    <w:rsid w:val="006F3A1E"/>
    <w:rsid w:val="006F694F"/>
    <w:rsid w:val="0070303E"/>
    <w:rsid w:val="007076AF"/>
    <w:rsid w:val="007314A5"/>
    <w:rsid w:val="00751E0D"/>
    <w:rsid w:val="0078737D"/>
    <w:rsid w:val="00794B5E"/>
    <w:rsid w:val="007A4089"/>
    <w:rsid w:val="007A716E"/>
    <w:rsid w:val="007B5479"/>
    <w:rsid w:val="007D563B"/>
    <w:rsid w:val="00805E55"/>
    <w:rsid w:val="00807953"/>
    <w:rsid w:val="00855E4C"/>
    <w:rsid w:val="00857761"/>
    <w:rsid w:val="00861061"/>
    <w:rsid w:val="0087129D"/>
    <w:rsid w:val="0088038E"/>
    <w:rsid w:val="008919FB"/>
    <w:rsid w:val="008B6054"/>
    <w:rsid w:val="008F565B"/>
    <w:rsid w:val="00905888"/>
    <w:rsid w:val="00905FD6"/>
    <w:rsid w:val="00917FEE"/>
    <w:rsid w:val="0094227E"/>
    <w:rsid w:val="00946438"/>
    <w:rsid w:val="009A2240"/>
    <w:rsid w:val="009B16BE"/>
    <w:rsid w:val="009B6A62"/>
    <w:rsid w:val="009C04E5"/>
    <w:rsid w:val="009E294E"/>
    <w:rsid w:val="009E3C40"/>
    <w:rsid w:val="009F09F7"/>
    <w:rsid w:val="009F46C3"/>
    <w:rsid w:val="009F7F4B"/>
    <w:rsid w:val="00A17FE4"/>
    <w:rsid w:val="00A22910"/>
    <w:rsid w:val="00A41F4A"/>
    <w:rsid w:val="00A47F63"/>
    <w:rsid w:val="00A72F70"/>
    <w:rsid w:val="00AC77FA"/>
    <w:rsid w:val="00AF7857"/>
    <w:rsid w:val="00B1628D"/>
    <w:rsid w:val="00B36AEC"/>
    <w:rsid w:val="00B8074F"/>
    <w:rsid w:val="00B930E6"/>
    <w:rsid w:val="00BB11A3"/>
    <w:rsid w:val="00BC1EE7"/>
    <w:rsid w:val="00BD5F68"/>
    <w:rsid w:val="00BE46CB"/>
    <w:rsid w:val="00BF0E98"/>
    <w:rsid w:val="00C32408"/>
    <w:rsid w:val="00C548FC"/>
    <w:rsid w:val="00CC38C1"/>
    <w:rsid w:val="00CD792B"/>
    <w:rsid w:val="00CE060B"/>
    <w:rsid w:val="00CE47C3"/>
    <w:rsid w:val="00D10903"/>
    <w:rsid w:val="00D43F0C"/>
    <w:rsid w:val="00D51AAD"/>
    <w:rsid w:val="00D80EEE"/>
    <w:rsid w:val="00D82E12"/>
    <w:rsid w:val="00D95FA6"/>
    <w:rsid w:val="00DE4391"/>
    <w:rsid w:val="00E013B8"/>
    <w:rsid w:val="00E040D0"/>
    <w:rsid w:val="00E520C3"/>
    <w:rsid w:val="00E55CBF"/>
    <w:rsid w:val="00E77FDE"/>
    <w:rsid w:val="00E957B8"/>
    <w:rsid w:val="00EA7284"/>
    <w:rsid w:val="00EB7722"/>
    <w:rsid w:val="00EC2A50"/>
    <w:rsid w:val="00EC4BC5"/>
    <w:rsid w:val="00EC5958"/>
    <w:rsid w:val="00EE48CB"/>
    <w:rsid w:val="00F070DB"/>
    <w:rsid w:val="00F1331A"/>
    <w:rsid w:val="00F43E47"/>
    <w:rsid w:val="00F60F3D"/>
    <w:rsid w:val="00F61AFD"/>
    <w:rsid w:val="00F65549"/>
    <w:rsid w:val="00F766CD"/>
    <w:rsid w:val="00F96070"/>
    <w:rsid w:val="00FC1BAF"/>
    <w:rsid w:val="00FC2D04"/>
    <w:rsid w:val="00FC456F"/>
    <w:rsid w:val="00FD10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562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7953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C32408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32408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B930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header"/>
    <w:basedOn w:val="a"/>
    <w:link w:val="a8"/>
    <w:rsid w:val="00200859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rsid w:val="0020085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9">
    <w:name w:val="Placeholder Text"/>
    <w:basedOn w:val="a0"/>
    <w:uiPriority w:val="99"/>
    <w:semiHidden/>
    <w:rsid w:val="004D752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562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7953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C32408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32408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B930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header"/>
    <w:basedOn w:val="a"/>
    <w:link w:val="a8"/>
    <w:rsid w:val="00200859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rsid w:val="0020085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9">
    <w:name w:val="Placeholder Text"/>
    <w:basedOn w:val="a0"/>
    <w:uiPriority w:val="99"/>
    <w:semiHidden/>
    <w:rsid w:val="004D752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963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6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15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24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122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913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02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57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6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8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04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92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709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86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1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463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77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85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477B421-8C3A-4FF0-B1FC-207DDC81F5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46</Words>
  <Characters>5398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63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ина</dc:creator>
  <cp:lastModifiedBy>User</cp:lastModifiedBy>
  <cp:revision>2</cp:revision>
  <dcterms:created xsi:type="dcterms:W3CDTF">2014-05-19T15:09:00Z</dcterms:created>
  <dcterms:modified xsi:type="dcterms:W3CDTF">2014-05-19T15:09:00Z</dcterms:modified>
</cp:coreProperties>
</file>